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C04" w:rsidRPr="000E0EEB" w:rsidRDefault="00D54C04" w:rsidP="00D54C04">
      <w:pPr>
        <w:spacing w:line="360" w:lineRule="auto"/>
        <w:jc w:val="center"/>
        <w:textAlignment w:val="center"/>
        <w:rPr>
          <w:rFonts w:ascii="黑体" w:eastAsia="黑体" w:hAnsi="黑体" w:cs="宋体"/>
          <w:b/>
          <w:color w:val="FF0000"/>
          <w:sz w:val="32"/>
        </w:rPr>
      </w:pPr>
      <w:r w:rsidRPr="000E0EEB">
        <w:rPr>
          <w:rFonts w:ascii="黑体" w:eastAsia="黑体" w:hAnsi="黑体" w:cs="宋体" w:hint="eastAsia"/>
          <w:b/>
          <w:color w:val="FF0000"/>
          <w:sz w:val="32"/>
        </w:rPr>
        <w:t>广东省</w:t>
      </w:r>
      <w:r w:rsidR="00E00E30">
        <w:rPr>
          <w:rFonts w:ascii="黑体" w:eastAsia="黑体" w:hAnsi="黑体" w:cs="宋体" w:hint="eastAsia"/>
          <w:b/>
          <w:color w:val="FF0000"/>
          <w:sz w:val="32"/>
        </w:rPr>
        <w:t>汕头市龙湖</w:t>
      </w:r>
      <w:bookmarkStart w:id="0" w:name="_GoBack"/>
      <w:bookmarkEnd w:id="0"/>
      <w:r w:rsidRPr="000E0EEB">
        <w:rPr>
          <w:rFonts w:ascii="黑体" w:eastAsia="黑体" w:hAnsi="黑体" w:cs="宋体" w:hint="eastAsia"/>
          <w:b/>
          <w:color w:val="FF0000"/>
          <w:sz w:val="32"/>
        </w:rPr>
        <w:t>区2020-2021学年</w:t>
      </w:r>
      <w:r w:rsidR="009A08FA">
        <w:rPr>
          <w:rFonts w:ascii="黑体" w:eastAsia="黑体" w:hAnsi="黑体" w:cs="宋体" w:hint="eastAsia"/>
          <w:b/>
          <w:color w:val="FF0000"/>
          <w:kern w:val="0"/>
          <w:sz w:val="32"/>
          <w:szCs w:val="30"/>
        </w:rPr>
        <w:t>第一学期期末教学质量监测</w:t>
      </w:r>
      <w:r w:rsidRPr="000E0EEB">
        <w:rPr>
          <w:rFonts w:ascii="黑体" w:eastAsia="黑体" w:hAnsi="黑体" w:cs="宋体" w:hint="eastAsia"/>
          <w:b/>
          <w:color w:val="FF0000"/>
          <w:sz w:val="32"/>
        </w:rPr>
        <w:t>九年级物理试题</w:t>
      </w:r>
    </w:p>
    <w:p w:rsidR="000E0EEB" w:rsidRPr="008F2AA8" w:rsidRDefault="000E0EEB" w:rsidP="000E0EEB">
      <w:pPr>
        <w:tabs>
          <w:tab w:val="left" w:pos="420"/>
        </w:tabs>
        <w:autoSpaceDE w:val="0"/>
        <w:autoSpaceDN w:val="0"/>
        <w:spacing w:beforeLines="50" w:before="120" w:afterLines="50" w:after="12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全卷共</w:t>
      </w:r>
      <w:r w:rsidRPr="008F2AA8">
        <w:rPr>
          <w:rFonts w:ascii="CenturyOldst BT" w:eastAsia="方正宋三简体" w:hAnsi="CenturyOldst BT"/>
          <w:color w:val="000000" w:themeColor="text1"/>
        </w:rPr>
        <w:t>8</w:t>
      </w:r>
      <w:r w:rsidRPr="008F2AA8">
        <w:rPr>
          <w:rFonts w:ascii="CenturyOldst BT" w:eastAsia="方正宋三简体" w:hAnsi="CenturyOldst BT"/>
          <w:color w:val="000000" w:themeColor="text1"/>
        </w:rPr>
        <w:t>页，</w:t>
      </w:r>
      <w:r w:rsidRPr="008F2AA8">
        <w:rPr>
          <w:rFonts w:ascii="CenturyOldst BT" w:eastAsia="方正宋三简体" w:hAnsi="CenturyOldst BT"/>
          <w:color w:val="000000" w:themeColor="text1"/>
        </w:rPr>
        <w:t>23</w:t>
      </w:r>
      <w:r w:rsidRPr="008F2AA8">
        <w:rPr>
          <w:rFonts w:ascii="CenturyOldst BT" w:eastAsia="方正宋三简体" w:hAnsi="CenturyOldst BT"/>
          <w:color w:val="000000" w:themeColor="text1"/>
        </w:rPr>
        <w:t>小题，满分</w:t>
      </w:r>
      <w:r w:rsidRPr="008F2AA8">
        <w:rPr>
          <w:rFonts w:ascii="CenturyOldst BT" w:eastAsia="方正宋三简体" w:hAnsi="CenturyOldst BT"/>
          <w:color w:val="000000" w:themeColor="text1"/>
        </w:rPr>
        <w:t>100</w:t>
      </w:r>
      <w:r w:rsidRPr="008F2AA8">
        <w:rPr>
          <w:rFonts w:ascii="CenturyOldst BT" w:eastAsia="方正宋三简体" w:hAnsi="CenturyOldst BT"/>
          <w:color w:val="000000" w:themeColor="text1"/>
        </w:rPr>
        <w:t>分，考试时间为</w:t>
      </w:r>
      <w:r w:rsidRPr="008F2AA8">
        <w:rPr>
          <w:rFonts w:ascii="CenturyOldst BT" w:eastAsia="方正宋三简体" w:hAnsi="CenturyOldst BT"/>
          <w:color w:val="000000" w:themeColor="text1"/>
        </w:rPr>
        <w:t>80</w:t>
      </w:r>
      <w:r w:rsidRPr="008F2AA8">
        <w:rPr>
          <w:rFonts w:ascii="CenturyOldst BT" w:eastAsia="方正宋三简体" w:hAnsi="CenturyOldst BT"/>
          <w:color w:val="000000" w:themeColor="text1"/>
        </w:rPr>
        <w:t>分钟</w:t>
      </w:r>
    </w:p>
    <w:p w:rsidR="000E0EEB" w:rsidRPr="008F2AA8" w:rsidRDefault="000E0EEB" w:rsidP="000E0EEB">
      <w:pPr>
        <w:tabs>
          <w:tab w:val="left" w:pos="420"/>
        </w:tabs>
        <w:autoSpaceDE w:val="0"/>
        <w:autoSpaceDN w:val="0"/>
        <w:spacing w:line="288" w:lineRule="auto"/>
        <w:rPr>
          <w:rFonts w:ascii="CenturyOldst BT" w:eastAsia="方正宋三简体" w:hAnsi="CenturyOldst BT" w:cs="宋体"/>
          <w:color w:val="000000" w:themeColor="text1"/>
        </w:rPr>
      </w:pPr>
      <w:r w:rsidRPr="002B0C2F">
        <w:rPr>
          <w:rFonts w:ascii="CenturyOldst BT" w:eastAsia="方正宋黑简体" w:hAnsi="CenturyOldst BT" w:cs="宋体" w:hint="eastAsia"/>
          <w:color w:val="000000" w:themeColor="text1"/>
        </w:rPr>
        <w:t>一、单项选择题</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本大题</w:t>
      </w: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小题，每题</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分，共</w:t>
      </w:r>
      <w:r w:rsidRPr="008F2AA8">
        <w:rPr>
          <w:rFonts w:ascii="CenturyOldst BT" w:eastAsia="方正宋三简体" w:hAnsi="CenturyOldst BT" w:cs="宋体"/>
          <w:color w:val="000000" w:themeColor="text1"/>
        </w:rPr>
        <w:t>21</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288" w:lineRule="auto"/>
        <w:ind w:left="273" w:hangingChars="130" w:hanging="27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在国际单位制中，电功的单位是</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288" w:lineRule="auto"/>
        <w:ind w:firstLineChars="130" w:firstLine="27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焦耳</w:t>
      </w:r>
      <w:r w:rsidRPr="008F2AA8">
        <w:rPr>
          <w:rFonts w:ascii="CenturyOldst BT" w:eastAsia="方正宋三简体" w:hAnsi="CenturyOldst BT" w:cs="宋体"/>
          <w:color w:val="000000" w:themeColor="text1"/>
        </w:rPr>
        <w:t>(J)</w:t>
      </w:r>
      <w:r w:rsidRPr="008F2AA8">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欧姆</w:t>
      </w:r>
      <w:r w:rsidRPr="008F2AA8">
        <w:rPr>
          <w:rFonts w:ascii="CenturyOldst BT" w:eastAsia="方正宋三简体" w:hAnsi="CenturyOldst BT" w:cs="宋体"/>
          <w:color w:val="000000" w:themeColor="text1"/>
        </w:rPr>
        <w:t>(Ω)</w:t>
      </w:r>
      <w:r w:rsidRPr="008F2AA8">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C</w:t>
      </w:r>
      <w:r w:rsidRPr="008F2AA8">
        <w:rPr>
          <w:rFonts w:ascii="CenturyOldst BT" w:eastAsia="方正宋三简体" w:hAnsi="CenturyOldst BT" w:cs="宋体"/>
          <w:color w:val="000000" w:themeColor="text1"/>
        </w:rPr>
        <w:t>．伏特</w:t>
      </w:r>
      <w:r w:rsidRPr="008F2AA8">
        <w:rPr>
          <w:rFonts w:ascii="CenturyOldst BT" w:eastAsia="方正宋三简体" w:hAnsi="CenturyOldst BT" w:cs="宋体"/>
          <w:color w:val="000000" w:themeColor="text1"/>
        </w:rPr>
        <w:t>(V)</w:t>
      </w:r>
      <w:r w:rsidRPr="008F2AA8">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D</w:t>
      </w:r>
      <w:r w:rsidRPr="008F2AA8">
        <w:rPr>
          <w:rFonts w:ascii="CenturyOldst BT" w:eastAsia="方正宋三简体" w:hAnsi="CenturyOldst BT" w:cs="宋体"/>
          <w:color w:val="000000" w:themeColor="text1"/>
        </w:rPr>
        <w:t>．瓦特</w:t>
      </w:r>
      <w:r w:rsidRPr="008F2AA8">
        <w:rPr>
          <w:rFonts w:ascii="CenturyOldst BT" w:eastAsia="方正宋三简体" w:hAnsi="CenturyOldst BT" w:cs="宋体"/>
          <w:color w:val="000000" w:themeColor="text1"/>
        </w:rPr>
        <w:t>(W)</w:t>
      </w:r>
    </w:p>
    <w:p w:rsidR="000E0EEB" w:rsidRPr="008F2AA8" w:rsidRDefault="000E0EEB" w:rsidP="000E0EEB">
      <w:pPr>
        <w:tabs>
          <w:tab w:val="left" w:pos="420"/>
        </w:tabs>
        <w:autoSpaceDE w:val="0"/>
        <w:autoSpaceDN w:val="0"/>
        <w:spacing w:line="288" w:lineRule="auto"/>
        <w:ind w:left="283" w:hangingChars="135" w:hanging="283"/>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anchor distT="0" distB="0" distL="114300" distR="114300" simplePos="0" relativeHeight="251686912" behindDoc="1" locked="0" layoutInCell="1" allowOverlap="1" wp14:anchorId="31CD1A56" wp14:editId="24781F0C">
            <wp:simplePos x="0" y="0"/>
            <wp:positionH relativeFrom="column">
              <wp:posOffset>4123055</wp:posOffset>
            </wp:positionH>
            <wp:positionV relativeFrom="paragraph">
              <wp:posOffset>250190</wp:posOffset>
            </wp:positionV>
            <wp:extent cx="1047750" cy="104775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1012" name="禁止.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7750" cy="1047750"/>
                    </a:xfrm>
                    <a:prstGeom prst="rect">
                      <a:avLst/>
                    </a:prstGeom>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能与烟共舞，吸烟有害健康</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如图是禁止吸烟的标志。在空气不流通的房间里，只要有一个人吸烟，整个房间都会充满烟味，这是因为</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288" w:lineRule="auto"/>
        <w:ind w:firstLine="283"/>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分子间有引力</w:t>
      </w:r>
    </w:p>
    <w:p w:rsidR="000E0EEB" w:rsidRPr="008F2AA8" w:rsidRDefault="000E0EEB" w:rsidP="000E0EEB">
      <w:pPr>
        <w:tabs>
          <w:tab w:val="left" w:pos="315"/>
        </w:tabs>
        <w:autoSpaceDE w:val="0"/>
        <w:autoSpaceDN w:val="0"/>
        <w:spacing w:line="288" w:lineRule="auto"/>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物质是由分子组成</w:t>
      </w:r>
    </w:p>
    <w:p w:rsidR="000E0EEB" w:rsidRPr="008F2AA8" w:rsidRDefault="000E0EEB" w:rsidP="000E0EEB">
      <w:pPr>
        <w:tabs>
          <w:tab w:val="left" w:pos="315"/>
        </w:tabs>
        <w:autoSpaceDE w:val="0"/>
        <w:autoSpaceDN w:val="0"/>
        <w:spacing w:line="288" w:lineRule="auto"/>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C</w:t>
      </w:r>
      <w:r w:rsidRPr="008F2AA8">
        <w:rPr>
          <w:rFonts w:ascii="CenturyOldst BT" w:eastAsia="方正宋三简体" w:hAnsi="CenturyOldst BT" w:cs="宋体"/>
          <w:color w:val="000000" w:themeColor="text1"/>
        </w:rPr>
        <w:t>．分子间有斥力</w:t>
      </w:r>
    </w:p>
    <w:p w:rsidR="000E0EEB" w:rsidRPr="008F2AA8" w:rsidRDefault="000E0EEB" w:rsidP="000E0EEB">
      <w:pPr>
        <w:tabs>
          <w:tab w:val="left" w:pos="315"/>
        </w:tabs>
        <w:autoSpaceDE w:val="0"/>
        <w:autoSpaceDN w:val="0"/>
        <w:spacing w:line="288" w:lineRule="auto"/>
        <w:textAlignment w:val="center"/>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69504" behindDoc="0" locked="0" layoutInCell="1" allowOverlap="1" wp14:anchorId="544B5019" wp14:editId="684CB38F">
                <wp:simplePos x="0" y="0"/>
                <wp:positionH relativeFrom="column">
                  <wp:posOffset>4281170</wp:posOffset>
                </wp:positionH>
                <wp:positionV relativeFrom="paragraph">
                  <wp:posOffset>90805</wp:posOffset>
                </wp:positionV>
                <wp:extent cx="914400" cy="333375"/>
                <wp:effectExtent l="3810" t="1270" r="0" b="0"/>
                <wp:wrapNone/>
                <wp:docPr id="663" name="文本框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EEB" w:rsidRPr="00056698" w:rsidRDefault="000E0EEB" w:rsidP="000E0EEB">
                            <w:pPr>
                              <w:jc w:val="center"/>
                              <w:rPr>
                                <w:rFonts w:ascii="宋体" w:eastAsia="方正宋三简体" w:hAnsi="宋体" w:cs="宋体"/>
                              </w:rPr>
                            </w:pPr>
                            <w:r w:rsidRPr="00056698">
                              <w:rPr>
                                <w:rFonts w:ascii="宋体" w:eastAsia="方正宋三简体" w:hAnsi="宋体" w:cs="宋体" w:hint="eastAsia"/>
                              </w:rPr>
                              <w:t>题</w:t>
                            </w:r>
                            <w:r w:rsidRPr="00056698">
                              <w:rPr>
                                <w:rFonts w:ascii="宋体" w:eastAsia="方正宋三简体" w:hAnsi="宋体" w:cs="宋体" w:hint="eastAsia"/>
                              </w:rPr>
                              <w:t>2</w:t>
                            </w:r>
                            <w:r w:rsidRPr="00056698">
                              <w:rPr>
                                <w:rFonts w:ascii="宋体" w:eastAsia="方正宋三简体" w:hAnsi="宋体" w:cs="宋体" w:hint="eastAsia"/>
                              </w:rPr>
                              <w:t>图</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64" o:spid="_x0000_s1026" type="#_x0000_t202" style="position:absolute;left:0;text-align:left;margin-left:337.1pt;margin-top:7.15pt;width:1in;height:2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" filled="f" stroked="f">
                <v:textbox>
                  <w:txbxContent>
                    <w:p w:rsidR="000E0EEB" w:rsidRPr="00056698" w:rsidRDefault="000E0EEB" w:rsidP="000E0EEB">
                      <w:pPr>
                        <w:jc w:val="center"/>
                        <w:rPr>
                          <w:rFonts w:ascii="宋体" w:eastAsia="方正宋三简体" w:hAnsi="宋体" w:cs="宋体"/>
                        </w:rPr>
                      </w:pPr>
                      <w:r w:rsidRPr="00056698">
                        <w:rPr>
                          <w:rFonts w:ascii="宋体" w:eastAsia="方正宋三简体" w:hAnsi="宋体" w:cs="宋体" w:hint="eastAsia"/>
                        </w:rPr>
                        <w:t>题</w:t>
                      </w:r>
                      <w:r w:rsidRPr="00056698">
                        <w:rPr>
                          <w:rFonts w:ascii="宋体" w:eastAsia="方正宋三简体" w:hAnsi="宋体" w:cs="宋体" w:hint="eastAsia"/>
                        </w:rPr>
                        <w:t>2</w:t>
                      </w:r>
                      <w:r w:rsidRPr="00056698">
                        <w:rPr>
                          <w:rFonts w:ascii="宋体" w:eastAsia="方正宋三简体" w:hAnsi="宋体" w:cs="宋体" w:hint="eastAsia"/>
                        </w:rPr>
                        <w:t>图</w:t>
                      </w:r>
                    </w:p>
                  </w:txbxContent>
                </v:textbox>
              </v:shape>
            </w:pict>
          </mc:Fallback>
        </mc:AlternateContent>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D</w:t>
      </w:r>
      <w:r w:rsidRPr="008F2AA8">
        <w:rPr>
          <w:rFonts w:ascii="CenturyOldst BT" w:eastAsia="方正宋三简体" w:hAnsi="CenturyOldst BT" w:cs="宋体"/>
          <w:color w:val="000000" w:themeColor="text1"/>
        </w:rPr>
        <w:t>．分子在不停地做无规则的运动</w:t>
      </w:r>
    </w:p>
    <w:p w:rsidR="000E0EEB" w:rsidRPr="008F2AA8" w:rsidRDefault="000E0EEB" w:rsidP="000E0EEB">
      <w:pPr>
        <w:tabs>
          <w:tab w:val="left" w:pos="420"/>
        </w:tabs>
        <w:autoSpaceDE w:val="0"/>
        <w:autoSpaceDN w:val="0"/>
        <w:spacing w:line="288" w:lineRule="auto"/>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下图中，符合安全用电原则的是</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Default="000E0EEB" w:rsidP="000E0EEB">
      <w:pPr>
        <w:tabs>
          <w:tab w:val="left" w:pos="420"/>
        </w:tabs>
        <w:autoSpaceDE w:val="0"/>
        <w:autoSpaceDN w:val="0"/>
        <w:spacing w:line="300" w:lineRule="auto"/>
        <w:jc w:val="center"/>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627D6500" wp14:editId="7F98A1C3">
            <wp:extent cx="3335639" cy="1092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0170" name="QQ图片20201226100109.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37581" cy="1092836"/>
                    </a:xfrm>
                    <a:prstGeom prst="rect">
                      <a:avLst/>
                    </a:prstGeom>
                  </pic:spPr>
                </pic:pic>
              </a:graphicData>
            </a:graphic>
          </wp:inline>
        </w:drawing>
      </w:r>
      <w:r>
        <w:rPr>
          <w:rFonts w:ascii="CenturyOldst BT" w:eastAsia="方正宋三简体" w:hAnsi="CenturyOldst BT" w:cs="宋体"/>
          <w:noProof/>
          <w:color w:val="000000" w:themeColor="text1"/>
        </w:rPr>
        <w:drawing>
          <wp:inline distT="0" distB="0" distL="0" distR="0" wp14:anchorId="1D82C435" wp14:editId="3CADDD3A">
            <wp:extent cx="1314450" cy="11131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70162" name="9w1.tif"/>
                    <pic:cNvPicPr/>
                  </pic:nvPicPr>
                  <pic:blipFill>
                    <a:blip r:embed="rId10" cstate="print">
                      <a:extLst>
                        <a:ext uri="{28A0092B-C50C-407E-A947-70E740481C1C}">
                          <a14:useLocalDpi xmlns:a14="http://schemas.microsoft.com/office/drawing/2010/main" val="0"/>
                        </a:ext>
                      </a:extLst>
                    </a:blip>
                    <a:srcRect l="74784"/>
                    <a:stretch>
                      <a:fillRect/>
                    </a:stretch>
                  </pic:blipFill>
                  <pic:spPr bwMode="auto">
                    <a:xfrm>
                      <a:off x="0" y="0"/>
                      <a:ext cx="1315950" cy="1114405"/>
                    </a:xfrm>
                    <a:prstGeom prst="rect">
                      <a:avLst/>
                    </a:prstGeom>
                    <a:ln>
                      <a:noFill/>
                    </a:ln>
                    <a:extLst>
                      <a:ext uri="{53640926-AAD7-44D8-BBD7-CCE9431645EC}">
                        <a14:shadowObscured xmlns:a14="http://schemas.microsoft.com/office/drawing/2010/main"/>
                      </a:ext>
                    </a:extLst>
                  </pic:spPr>
                </pic:pic>
              </a:graphicData>
            </a:graphic>
          </wp:inline>
        </w:drawing>
      </w:r>
    </w:p>
    <w:p w:rsidR="000E0EEB" w:rsidRPr="008F2AA8" w:rsidRDefault="000E0EEB" w:rsidP="000E0EEB">
      <w:pPr>
        <w:tabs>
          <w:tab w:val="left" w:pos="420"/>
        </w:tabs>
        <w:autoSpaceDE w:val="0"/>
        <w:autoSpaceDN w:val="0"/>
        <w:spacing w:line="300" w:lineRule="auto"/>
        <w:ind w:firstLineChars="650" w:firstLine="1365"/>
        <w:textAlignment w:val="center"/>
        <w:rPr>
          <w:rFonts w:ascii="CenturyOldst BT" w:eastAsia="方正宋三简体" w:hAnsi="CenturyOldst BT" w:cs="宋体"/>
          <w:color w:val="000000" w:themeColor="text1"/>
        </w:rPr>
      </w:pPr>
      <w:r>
        <w:rPr>
          <w:rFonts w:ascii="CenturyOldst BT" w:eastAsia="方正宋三简体" w:hAnsi="CenturyOldst BT" w:cs="宋体" w:hint="eastAsia"/>
          <w:color w:val="000000" w:themeColor="text1"/>
        </w:rPr>
        <w:t>甲</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color w:val="000000" w:themeColor="text1"/>
        </w:rPr>
        <w:t xml:space="preserve">         </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color w:val="000000" w:themeColor="text1"/>
        </w:rPr>
        <w:t xml:space="preserve">  </w:t>
      </w:r>
      <w:r>
        <w:rPr>
          <w:rFonts w:ascii="CenturyOldst BT" w:eastAsia="方正宋三简体" w:hAnsi="CenturyOldst BT" w:cs="宋体" w:hint="eastAsia"/>
          <w:color w:val="000000" w:themeColor="text1"/>
        </w:rPr>
        <w:t>乙</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丙</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丁</w:t>
      </w:r>
    </w:p>
    <w:p w:rsidR="000E0EEB" w:rsidRPr="008F2AA8" w:rsidRDefault="000E0EEB" w:rsidP="000E0EEB">
      <w:pPr>
        <w:tabs>
          <w:tab w:val="left" w:pos="420"/>
        </w:tabs>
        <w:autoSpaceDE w:val="0"/>
        <w:autoSpaceDN w:val="0"/>
        <w:spacing w:line="300" w:lineRule="auto"/>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甲图建筑物上装有避雷针</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乙图同一插座上同时使用几个大功率用电器</w:t>
      </w:r>
    </w:p>
    <w:p w:rsidR="000E0EEB" w:rsidRPr="008F2AA8" w:rsidRDefault="000E0EEB" w:rsidP="000E0EEB">
      <w:pPr>
        <w:tabs>
          <w:tab w:val="left" w:pos="420"/>
        </w:tabs>
        <w:autoSpaceDE w:val="0"/>
        <w:autoSpaceDN w:val="0"/>
        <w:spacing w:line="300" w:lineRule="auto"/>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C</w:t>
      </w:r>
      <w:r w:rsidRPr="008F2AA8">
        <w:rPr>
          <w:rFonts w:ascii="CenturyOldst BT" w:eastAsia="方正宋三简体" w:hAnsi="CenturyOldst BT" w:cs="宋体"/>
          <w:color w:val="000000" w:themeColor="text1"/>
        </w:rPr>
        <w:t>．丙图电视天线与电线接触</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D</w:t>
      </w:r>
      <w:r w:rsidRPr="008F2AA8">
        <w:rPr>
          <w:rFonts w:ascii="CenturyOldst BT" w:eastAsia="方正宋三简体" w:hAnsi="CenturyOldst BT" w:cs="宋体"/>
          <w:color w:val="000000" w:themeColor="text1"/>
        </w:rPr>
        <w:t>．丁图站地上的人一只手接触火线</w:t>
      </w:r>
    </w:p>
    <w:p w:rsidR="000E0EEB" w:rsidRPr="008F2AA8" w:rsidRDefault="000E0EEB" w:rsidP="000E0EEB">
      <w:pPr>
        <w:tabs>
          <w:tab w:val="left" w:pos="420"/>
        </w:tabs>
        <w:autoSpaceDE w:val="0"/>
        <w:autoSpaceDN w:val="0"/>
        <w:spacing w:line="317" w:lineRule="auto"/>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w:lastRenderedPageBreak/>
        <w:drawing>
          <wp:anchor distT="0" distB="0" distL="114300" distR="114300" simplePos="0" relativeHeight="251663360" behindDoc="0" locked="0" layoutInCell="1" allowOverlap="1" wp14:anchorId="65CF0667" wp14:editId="523592FB">
            <wp:simplePos x="0" y="0"/>
            <wp:positionH relativeFrom="column">
              <wp:posOffset>4075430</wp:posOffset>
            </wp:positionH>
            <wp:positionV relativeFrom="paragraph">
              <wp:posOffset>45085</wp:posOffset>
            </wp:positionV>
            <wp:extent cx="1123950" cy="1070610"/>
            <wp:effectExtent l="0" t="0" r="0" b="0"/>
            <wp:wrapNone/>
            <wp:docPr id="660" name="图片 3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128682" name="图片 333" descr="菁优网：http://www.jyeoo.com"/>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123950" cy="10706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cs="宋体"/>
          <w:color w:val="000000" w:themeColor="text1"/>
        </w:rPr>
        <w:t>4</w:t>
      </w:r>
      <w:r w:rsidRPr="008F2AA8">
        <w:rPr>
          <w:rFonts w:ascii="CenturyOldst BT" w:eastAsia="方正宋三简体" w:hAnsi="CenturyOldst BT" w:cs="宋体"/>
          <w:color w:val="000000" w:themeColor="text1"/>
        </w:rPr>
        <w:t>．随着生活水平的提高，人们外出旅游住宿宾馆司空见惯。如图</w:t>
      </w:r>
    </w:p>
    <w:p w:rsidR="000E0EEB" w:rsidRPr="008F2AA8" w:rsidRDefault="000E0EEB" w:rsidP="000E0EEB">
      <w:pPr>
        <w:tabs>
          <w:tab w:val="left" w:pos="420"/>
        </w:tabs>
        <w:autoSpaceDE w:val="0"/>
        <w:autoSpaceDN w:val="0"/>
        <w:spacing w:line="317" w:lineRule="auto"/>
        <w:ind w:firstLineChars="173" w:firstLine="36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为某宾馆房间取电装置，房卡插入槽中后，房间内的电灯、电</w:t>
      </w:r>
    </w:p>
    <w:p w:rsidR="000E0EEB" w:rsidRPr="008F2AA8" w:rsidRDefault="000E0EEB" w:rsidP="000E0EEB">
      <w:pPr>
        <w:tabs>
          <w:tab w:val="left" w:pos="420"/>
        </w:tabs>
        <w:autoSpaceDE w:val="0"/>
        <w:autoSpaceDN w:val="0"/>
        <w:spacing w:line="317" w:lineRule="auto"/>
        <w:ind w:firstLineChars="173" w:firstLine="36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视、空调等用电器通路才能工作，房卡的作用相当于房间电路</w:t>
      </w:r>
    </w:p>
    <w:p w:rsidR="000E0EEB" w:rsidRPr="008F2AA8" w:rsidRDefault="000E0EEB" w:rsidP="000E0EEB">
      <w:pPr>
        <w:tabs>
          <w:tab w:val="left" w:pos="420"/>
        </w:tabs>
        <w:autoSpaceDE w:val="0"/>
        <w:autoSpaceDN w:val="0"/>
        <w:spacing w:line="317" w:lineRule="auto"/>
        <w:ind w:firstLineChars="153" w:firstLine="321"/>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的</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17" w:lineRule="auto"/>
        <w:ind w:left="210" w:rightChars="100" w:right="210" w:firstLineChars="50" w:firstLine="105"/>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66432" behindDoc="0" locked="0" layoutInCell="1" allowOverlap="1" wp14:anchorId="367E6202" wp14:editId="2982C80F">
                <wp:simplePos x="0" y="0"/>
                <wp:positionH relativeFrom="column">
                  <wp:posOffset>4284980</wp:posOffset>
                </wp:positionH>
                <wp:positionV relativeFrom="paragraph">
                  <wp:posOffset>111125</wp:posOffset>
                </wp:positionV>
                <wp:extent cx="676275" cy="247650"/>
                <wp:effectExtent l="0" t="0" r="0" b="0"/>
                <wp:wrapNone/>
                <wp:docPr id="659" name="文本框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EEB" w:rsidRPr="00403F4E" w:rsidRDefault="000E0EEB" w:rsidP="000E0EEB">
                            <w:pPr>
                              <w:rPr>
                                <w:rFonts w:ascii="宋体" w:eastAsia="方正宋三_GBK" w:hAnsi="宋体" w:cs="宋体"/>
                              </w:rPr>
                            </w:pPr>
                            <w:r w:rsidRPr="00403F4E">
                              <w:rPr>
                                <w:rFonts w:ascii="宋体" w:eastAsia="方正宋三_GBK" w:hAnsi="宋体" w:cs="宋体" w:hint="eastAsia"/>
                              </w:rPr>
                              <w:t>题</w:t>
                            </w:r>
                            <w:r w:rsidRPr="00403F4E">
                              <w:rPr>
                                <w:rFonts w:ascii="宋体" w:eastAsia="方正宋三_GBK" w:hAnsi="宋体" w:cs="宋体" w:hint="eastAsia"/>
                              </w:rPr>
                              <w:t>4</w:t>
                            </w:r>
                            <w:r w:rsidRPr="00403F4E">
                              <w:rPr>
                                <w:rFonts w:ascii="宋体" w:eastAsia="方正宋三_GBK" w:hAnsi="宋体" w:cs="宋体" w:hint="eastAsia"/>
                              </w:rPr>
                              <w:t>图</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361" o:spid="_x0000_s1027" type="#_x0000_t202" style="position:absolute;left:0;text-align:left;margin-left:337.4pt;margin-top:8.75pt;width:53.25pt;height:1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" filled="f" stroked="f">
                <v:textbox>
                  <w:txbxContent>
                    <w:p w:rsidR="000E0EEB" w:rsidRPr="00403F4E" w:rsidRDefault="000E0EEB" w:rsidP="000E0EEB">
                      <w:pPr>
                        <w:rPr>
                          <w:rFonts w:ascii="宋体" w:eastAsia="方正宋三_GBK" w:hAnsi="宋体" w:cs="宋体"/>
                        </w:rPr>
                      </w:pPr>
                      <w:r w:rsidRPr="00403F4E">
                        <w:rPr>
                          <w:rFonts w:ascii="宋体" w:eastAsia="方正宋三_GBK" w:hAnsi="宋体" w:cs="宋体" w:hint="eastAsia"/>
                        </w:rPr>
                        <w:t>题</w:t>
                      </w:r>
                      <w:r w:rsidRPr="00403F4E">
                        <w:rPr>
                          <w:rFonts w:ascii="宋体" w:eastAsia="方正宋三_GBK" w:hAnsi="宋体" w:cs="宋体" w:hint="eastAsia"/>
                        </w:rPr>
                        <w:t>4</w:t>
                      </w:r>
                      <w:r w:rsidRPr="00403F4E">
                        <w:rPr>
                          <w:rFonts w:ascii="宋体" w:eastAsia="方正宋三_GBK" w:hAnsi="宋体" w:cs="宋体" w:hint="eastAsia"/>
                        </w:rPr>
                        <w:t>图</w:t>
                      </w:r>
                    </w:p>
                  </w:txbxContent>
                </v:textbox>
              </v:shape>
            </w:pict>
          </mc:Fallback>
        </mc:AlternateContent>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用电器</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总开关</w:t>
      </w:r>
    </w:p>
    <w:p w:rsidR="000E0EEB" w:rsidRPr="008F2AA8" w:rsidRDefault="000E0EEB" w:rsidP="000E0EEB">
      <w:pPr>
        <w:tabs>
          <w:tab w:val="left" w:pos="420"/>
        </w:tabs>
        <w:autoSpaceDE w:val="0"/>
        <w:autoSpaceDN w:val="0"/>
        <w:spacing w:line="317" w:lineRule="auto"/>
        <w:ind w:left="210" w:rightChars="100" w:right="210" w:firstLineChars="50" w:firstLine="105"/>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w:drawing>
          <wp:anchor distT="0" distB="0" distL="114300" distR="114300" simplePos="0" relativeHeight="251664384" behindDoc="0" locked="0" layoutInCell="1" allowOverlap="1" wp14:anchorId="0A5928CB" wp14:editId="197E9AB6">
            <wp:simplePos x="0" y="0"/>
            <wp:positionH relativeFrom="column">
              <wp:posOffset>4307205</wp:posOffset>
            </wp:positionH>
            <wp:positionV relativeFrom="paragraph">
              <wp:posOffset>108585</wp:posOffset>
            </wp:positionV>
            <wp:extent cx="809625" cy="1009650"/>
            <wp:effectExtent l="0" t="0" r="0" b="0"/>
            <wp:wrapNone/>
            <wp:docPr id="658" name="图片 3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181180" name="图片 334" descr="菁优网：http://www.jyeoo.com"/>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809625" cy="100965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CenturyOldst BT" w:eastAsia="方正宋三简体" w:hAnsi="CenturyOldst BT" w:cs="宋体"/>
          <w:color w:val="000000" w:themeColor="text1"/>
        </w:rPr>
        <w:t>C</w:t>
      </w:r>
      <w:r w:rsidRPr="008F2AA8">
        <w:rPr>
          <w:rFonts w:ascii="CenturyOldst BT" w:eastAsia="方正宋三简体" w:hAnsi="CenturyOldst BT" w:cs="宋体"/>
          <w:color w:val="000000" w:themeColor="text1"/>
        </w:rPr>
        <w:t>．电源</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D</w:t>
      </w:r>
      <w:r w:rsidRPr="008F2AA8">
        <w:rPr>
          <w:rFonts w:ascii="CenturyOldst BT" w:eastAsia="方正宋三简体" w:hAnsi="CenturyOldst BT" w:cs="宋体"/>
          <w:color w:val="000000" w:themeColor="text1"/>
        </w:rPr>
        <w:t>．电能表</w:t>
      </w:r>
      <w:r w:rsidRPr="008F2AA8">
        <w:rPr>
          <w:rFonts w:ascii="CenturyOldst BT" w:eastAsia="方正宋三简体" w:hAnsi="CenturyOldst BT" w:cs="宋体"/>
          <w:color w:val="000000" w:themeColor="text1"/>
        </w:rPr>
        <w:t xml:space="preserve"> </w:t>
      </w:r>
    </w:p>
    <w:p w:rsidR="000E0EEB" w:rsidRDefault="000E0EEB" w:rsidP="000E0EEB">
      <w:pPr>
        <w:tabs>
          <w:tab w:val="left" w:pos="420"/>
        </w:tabs>
        <w:autoSpaceDE w:val="0"/>
        <w:autoSpaceDN w:val="0"/>
        <w:spacing w:line="317" w:lineRule="auto"/>
        <w:ind w:left="321" w:rightChars="1040" w:right="2184" w:hangingChars="153" w:hanging="321"/>
        <w:textAlignment w:val="center"/>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67456" behindDoc="0" locked="0" layoutInCell="1" allowOverlap="1" wp14:anchorId="6EB6449C" wp14:editId="6172FB66">
                <wp:simplePos x="0" y="0"/>
                <wp:positionH relativeFrom="column">
                  <wp:posOffset>4304030</wp:posOffset>
                </wp:positionH>
                <wp:positionV relativeFrom="paragraph">
                  <wp:posOffset>861060</wp:posOffset>
                </wp:positionV>
                <wp:extent cx="619125" cy="342900"/>
                <wp:effectExtent l="0" t="0" r="0" b="0"/>
                <wp:wrapNone/>
                <wp:docPr id="657" name="文本框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EEB" w:rsidRPr="00403F4E" w:rsidRDefault="000E0EEB" w:rsidP="000E0EEB">
                            <w:pPr>
                              <w:rPr>
                                <w:rFonts w:ascii="宋体" w:eastAsia="方正宋三_GBK" w:hAnsi="宋体" w:cs="宋体"/>
                              </w:rPr>
                            </w:pPr>
                            <w:r w:rsidRPr="00403F4E">
                              <w:rPr>
                                <w:rFonts w:ascii="宋体" w:eastAsia="方正宋三_GBK" w:hAnsi="宋体" w:cs="宋体" w:hint="eastAsia"/>
                              </w:rPr>
                              <w:t>题</w:t>
                            </w:r>
                            <w:r w:rsidRPr="00403F4E">
                              <w:rPr>
                                <w:rFonts w:ascii="宋体" w:eastAsia="方正宋三_GBK" w:hAnsi="宋体" w:cs="宋体" w:hint="eastAsia"/>
                              </w:rPr>
                              <w:t>5</w:t>
                            </w:r>
                            <w:r w:rsidRPr="00403F4E">
                              <w:rPr>
                                <w:rFonts w:ascii="宋体" w:eastAsia="方正宋三_GBK" w:hAnsi="宋体" w:cs="宋体" w:hint="eastAsia"/>
                              </w:rPr>
                              <w:t>图</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362" o:spid="_x0000_s1028" type="#_x0000_t202" style="position:absolute;left:0;text-align:left;margin-left:338.9pt;margin-top:67.8pt;width:48.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" filled="f" stroked="f">
                <v:textbox>
                  <w:txbxContent>
                    <w:p w:rsidR="000E0EEB" w:rsidRPr="00403F4E" w:rsidRDefault="000E0EEB" w:rsidP="000E0EEB">
                      <w:pPr>
                        <w:rPr>
                          <w:rFonts w:ascii="宋体" w:eastAsia="方正宋三_GBK" w:hAnsi="宋体" w:cs="宋体"/>
                        </w:rPr>
                      </w:pPr>
                      <w:r w:rsidRPr="00403F4E">
                        <w:rPr>
                          <w:rFonts w:ascii="宋体" w:eastAsia="方正宋三_GBK" w:hAnsi="宋体" w:cs="宋体" w:hint="eastAsia"/>
                        </w:rPr>
                        <w:t>题</w:t>
                      </w:r>
                      <w:r w:rsidRPr="00403F4E">
                        <w:rPr>
                          <w:rFonts w:ascii="宋体" w:eastAsia="方正宋三_GBK" w:hAnsi="宋体" w:cs="宋体" w:hint="eastAsia"/>
                        </w:rPr>
                        <w:t>5</w:t>
                      </w:r>
                      <w:r w:rsidRPr="00403F4E">
                        <w:rPr>
                          <w:rFonts w:ascii="宋体" w:eastAsia="方正宋三_GBK" w:hAnsi="宋体" w:cs="宋体" w:hint="eastAsia"/>
                        </w:rPr>
                        <w:t>图</w:t>
                      </w:r>
                    </w:p>
                  </w:txbxContent>
                </v:textbox>
              </v:shape>
            </w:pict>
          </mc:Fallback>
        </mc:AlternateContent>
      </w:r>
      <w:r>
        <w:rPr>
          <w:rFonts w:ascii="CenturyOldst BT" w:eastAsia="方正宋三简体" w:hAnsi="CenturyOldst BT" w:cs="宋体"/>
          <w:color w:val="000000" w:themeColor="text1"/>
        </w:rPr>
        <w:t>5</w:t>
      </w:r>
      <w:r w:rsidRPr="008F2AA8">
        <w:rPr>
          <w:rFonts w:ascii="CenturyOldst BT" w:eastAsia="方正宋三简体" w:hAnsi="CenturyOldst BT" w:cs="宋体"/>
          <w:color w:val="000000" w:themeColor="text1"/>
        </w:rPr>
        <w:t>．如图是一款平衡车，它是依靠电力驱动及人体平衡能力控制的代步工具，当电源开关</w:t>
      </w:r>
      <w:r w:rsidRPr="008F2AA8">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闭合时指示灯亮起；人站在平衡车踏板上</w:t>
      </w:r>
      <w:r w:rsidRPr="00403F4E">
        <w:rPr>
          <w:rFonts w:ascii="CenturyOldst BT" w:eastAsia="方正宋三简体" w:hAnsi="CenturyOldst BT" w:cs="宋体"/>
          <w:color w:val="000000" w:themeColor="text1"/>
        </w:rPr>
        <w:t>时开关</w:t>
      </w:r>
      <w:r w:rsidRPr="00403F4E">
        <w:rPr>
          <w:rFonts w:ascii="CenturyOldst BT" w:eastAsia="方正宋三简体" w:hAnsi="CenturyOldst BT" w:cs="宋体"/>
          <w:color w:val="000000" w:themeColor="text1"/>
        </w:rPr>
        <w:t>S</w:t>
      </w:r>
      <w:r w:rsidRPr="00403F4E">
        <w:rPr>
          <w:rFonts w:ascii="CenturyOldst BT" w:eastAsia="方正宋三简体" w:hAnsi="CenturyOldst BT" w:cs="宋体"/>
          <w:color w:val="000000" w:themeColor="text1"/>
          <w:vertAlign w:val="subscript"/>
        </w:rPr>
        <w:t>2</w:t>
      </w:r>
      <w:r w:rsidRPr="00403F4E">
        <w:rPr>
          <w:rFonts w:ascii="CenturyOldst BT" w:eastAsia="方正宋三简体" w:hAnsi="CenturyOldst BT" w:cs="宋体"/>
          <w:color w:val="000000" w:themeColor="text1"/>
        </w:rPr>
        <w:t>自动闭合，电动机才能启动开始运动，紧急情况时</w:t>
      </w:r>
      <w:r w:rsidRPr="00403F4E">
        <w:rPr>
          <w:rFonts w:ascii="CenturyOldst BT" w:eastAsia="方正宋三简体" w:hAnsi="CenturyOldst BT" w:cs="宋体"/>
          <w:color w:val="000000" w:themeColor="text1"/>
        </w:rPr>
        <w:t>S</w:t>
      </w:r>
      <w:r w:rsidRPr="00403F4E">
        <w:rPr>
          <w:rFonts w:ascii="CenturyOldst BT" w:eastAsia="方正宋三简体" w:hAnsi="CenturyOldst BT" w:cs="宋体"/>
          <w:color w:val="000000" w:themeColor="text1"/>
          <w:vertAlign w:val="subscript"/>
        </w:rPr>
        <w:t>1</w:t>
      </w:r>
      <w:r w:rsidRPr="00403F4E">
        <w:rPr>
          <w:rFonts w:ascii="CenturyOldst BT" w:eastAsia="方正宋三简体" w:hAnsi="CenturyOldst BT" w:cs="宋体"/>
          <w:color w:val="000000" w:themeColor="text1"/>
        </w:rPr>
        <w:t>自动断开，电动机和灯停止工作。下列电路图中，与其原理相符的是</w:t>
      </w:r>
      <w:r w:rsidRPr="00403F4E">
        <w:rPr>
          <w:rFonts w:ascii="CenturyOldst BT" w:eastAsia="方正宋三简体" w:hAnsi="CenturyOldst BT" w:cs="宋体"/>
          <w:color w:val="000000" w:themeColor="text1"/>
        </w:rPr>
        <w:t>(</w:t>
      </w:r>
      <w:r w:rsidRPr="00403F4E">
        <w:rPr>
          <w:rFonts w:ascii="CenturyOldst BT" w:eastAsia="方正宋三简体" w:hAnsi="CenturyOldst BT" w:cs="宋体"/>
          <w:color w:val="000000" w:themeColor="text1"/>
        </w:rPr>
        <w:t xml:space="preserve">　　</w:t>
      </w:r>
      <w:r w:rsidRPr="00403F4E">
        <w:rPr>
          <w:rFonts w:ascii="CenturyOldst BT" w:eastAsia="方正宋三简体" w:hAnsi="CenturyOldst BT" w:cs="宋体"/>
          <w:color w:val="000000" w:themeColor="text1"/>
        </w:rPr>
        <w:t>)</w:t>
      </w:r>
    </w:p>
    <w:p w:rsidR="000E0EEB" w:rsidRDefault="000E0EEB" w:rsidP="000E0EEB">
      <w:pPr>
        <w:tabs>
          <w:tab w:val="left" w:pos="420"/>
        </w:tabs>
        <w:autoSpaceDE w:val="0"/>
        <w:autoSpaceDN w:val="0"/>
        <w:spacing w:line="300" w:lineRule="auto"/>
        <w:ind w:rightChars="1512" w:right="3175"/>
        <w:jc w:val="right"/>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4D378DCB" wp14:editId="674788EC">
            <wp:extent cx="5242560" cy="1156716"/>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920969" name="9年物理.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42560" cy="1156716"/>
                    </a:xfrm>
                    <a:prstGeom prst="rect">
                      <a:avLst/>
                    </a:prstGeom>
                  </pic:spPr>
                </pic:pic>
              </a:graphicData>
            </a:graphic>
          </wp:inline>
        </w:drawing>
      </w:r>
    </w:p>
    <w:p w:rsidR="000E0EEB" w:rsidRPr="008F2AA8" w:rsidRDefault="000E0EEB" w:rsidP="000E0EEB">
      <w:pPr>
        <w:tabs>
          <w:tab w:val="left" w:pos="420"/>
        </w:tabs>
        <w:autoSpaceDE w:val="0"/>
        <w:autoSpaceDN w:val="0"/>
        <w:spacing w:line="360" w:lineRule="auto"/>
        <w:ind w:firstLineChars="300" w:firstLine="630"/>
        <w:rPr>
          <w:rFonts w:ascii="CenturyOldst BT" w:eastAsia="方正宋三简体" w:hAnsi="CenturyOldst BT" w:cs="宋体"/>
          <w:color w:val="000000" w:themeColor="text1"/>
        </w:rPr>
      </w:pPr>
      <w:r w:rsidRPr="008F2AA8">
        <w:rPr>
          <w:rFonts w:ascii="CenturyOldst BT" w:eastAsia="方正宋三简体" w:hAnsi="CenturyOldst BT"/>
          <w:color w:val="000000" w:themeColor="text1"/>
        </w:rPr>
        <w:t>A</w:t>
      </w:r>
      <w:r w:rsidRPr="008F2AA8">
        <w:rPr>
          <w:rFonts w:ascii="CenturyOldst BT" w:eastAsia="方正宋三简体" w:hAnsi="CenturyOldst BT"/>
          <w:color w:val="000000" w:themeColor="text1"/>
        </w:rPr>
        <w:t>．</w:t>
      </w:r>
      <w:r w:rsidRPr="008F2AA8">
        <w:rPr>
          <w:rFonts w:ascii="CenturyOldst BT" w:eastAsia="方正宋三简体" w:hAnsi="CenturyOldst BT"/>
          <w:color w:val="000000" w:themeColor="text1"/>
        </w:rPr>
        <w:tab/>
        <w:t xml:space="preserve">               B</w:t>
      </w:r>
      <w:r w:rsidRPr="008F2AA8">
        <w:rPr>
          <w:rFonts w:ascii="CenturyOldst BT" w:eastAsia="方正宋三简体" w:hAnsi="CenturyOldst BT"/>
          <w:color w:val="000000" w:themeColor="text1"/>
        </w:rPr>
        <w:t>．</w:t>
      </w:r>
      <w:r w:rsidRPr="008F2AA8">
        <w:rPr>
          <w:rFonts w:ascii="CenturyOldst BT" w:eastAsia="方正宋三简体" w:hAnsi="CenturyOldst BT"/>
          <w:color w:val="000000" w:themeColor="text1"/>
        </w:rPr>
        <w:t xml:space="preserve">    </w:t>
      </w:r>
      <w:r w:rsidRPr="008F2AA8">
        <w:rPr>
          <w:rFonts w:ascii="CenturyOldst BT" w:eastAsia="方正宋三简体" w:hAnsi="CenturyOldst BT"/>
          <w:color w:val="000000" w:themeColor="text1"/>
        </w:rPr>
        <w:tab/>
        <w:t xml:space="preserve">            C</w:t>
      </w:r>
      <w:r w:rsidRPr="008F2AA8">
        <w:rPr>
          <w:rFonts w:ascii="CenturyOldst BT" w:eastAsia="方正宋三简体" w:hAnsi="CenturyOldst BT"/>
          <w:color w:val="000000" w:themeColor="text1"/>
        </w:rPr>
        <w:t>．</w:t>
      </w:r>
      <w:r w:rsidRPr="008F2AA8">
        <w:rPr>
          <w:rFonts w:ascii="CenturyOldst BT" w:eastAsia="方正宋三简体" w:hAnsi="CenturyOldst BT"/>
          <w:color w:val="000000" w:themeColor="text1"/>
        </w:rPr>
        <w:tab/>
        <w:t xml:space="preserve">              D</w:t>
      </w:r>
      <w:r w:rsidRPr="008F2AA8">
        <w:rPr>
          <w:rFonts w:ascii="CenturyOldst BT" w:eastAsia="方正宋三简体" w:hAnsi="CenturyOldst BT"/>
          <w:color w:val="000000" w:themeColor="text1"/>
        </w:rPr>
        <w:t>．</w:t>
      </w:r>
    </w:p>
    <w:p w:rsidR="000E0EEB" w:rsidRPr="008F2AA8" w:rsidRDefault="000E0EEB" w:rsidP="000E0EEB">
      <w:pPr>
        <w:tabs>
          <w:tab w:val="left" w:pos="420"/>
        </w:tabs>
        <w:autoSpaceDE w:val="0"/>
        <w:autoSpaceDN w:val="0"/>
        <w:spacing w:line="300" w:lineRule="auto"/>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w:t>
      </w:r>
      <w:r w:rsidRPr="008F2AA8">
        <w:rPr>
          <w:rFonts w:ascii="CenturyOldst BT" w:eastAsia="方正宋三简体" w:hAnsi="CenturyOldst BT" w:cs="宋体"/>
          <w:color w:val="000000" w:themeColor="text1"/>
        </w:rPr>
        <w:t>．如图所示，对于图片中描述的的物理过程，下列分析中正确的是</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60" w:lineRule="auto"/>
        <w:jc w:val="center"/>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noProof/>
          <w:color w:val="000000" w:themeColor="text1"/>
        </w:rPr>
        <w:drawing>
          <wp:inline distT="0" distB="0" distL="0" distR="0" wp14:anchorId="76151A14" wp14:editId="22965EF6">
            <wp:extent cx="4285182" cy="1076325"/>
            <wp:effectExtent l="0" t="0" r="1270" b="0"/>
            <wp:docPr id="108"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30860" name="图片 2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t="3650" b="18248"/>
                    <a:stretch>
                      <a:fillRect/>
                    </a:stretch>
                  </pic:blipFill>
                  <pic:spPr bwMode="auto">
                    <a:xfrm>
                      <a:off x="0" y="0"/>
                      <a:ext cx="4285182" cy="1076325"/>
                    </a:xfrm>
                    <a:prstGeom prst="rect">
                      <a:avLst/>
                    </a:prstGeom>
                    <a:noFill/>
                    <a:ln>
                      <a:noFill/>
                    </a:ln>
                    <a:extLst>
                      <a:ext uri="{53640926-AAD7-44D8-BBD7-CCE9431645EC}">
                        <a14:shadowObscured xmlns:a14="http://schemas.microsoft.com/office/drawing/2010/main"/>
                      </a:ext>
                    </a:extLst>
                  </pic:spPr>
                </pic:pic>
              </a:graphicData>
            </a:graphic>
          </wp:inline>
        </w:drawing>
      </w:r>
    </w:p>
    <w:p w:rsidR="000E0EEB" w:rsidRDefault="000E0EEB" w:rsidP="000E0EEB">
      <w:pPr>
        <w:tabs>
          <w:tab w:val="left" w:pos="420"/>
        </w:tabs>
        <w:autoSpaceDE w:val="0"/>
        <w:autoSpaceDN w:val="0"/>
        <w:ind w:firstLineChars="200" w:firstLine="420"/>
        <w:textAlignment w:val="center"/>
        <w:rPr>
          <w:rFonts w:ascii="CenturyOldst BT" w:eastAsia="方正宋三简体" w:hAnsi="CenturyOldst BT" w:cs="宋体"/>
          <w:color w:val="000000" w:themeColor="text1"/>
        </w:rPr>
      </w:pP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甲</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color w:val="000000" w:themeColor="text1"/>
        </w:rPr>
        <w:t xml:space="preserve"> </w:t>
      </w:r>
      <w:r>
        <w:rPr>
          <w:rFonts w:ascii="CenturyOldst BT" w:eastAsia="方正宋三简体" w:hAnsi="CenturyOldst BT" w:cs="宋体" w:hint="eastAsia"/>
          <w:color w:val="000000" w:themeColor="text1"/>
        </w:rPr>
        <w:t>乙</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丙</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丁</w:t>
      </w:r>
    </w:p>
    <w:p w:rsidR="000E0EEB" w:rsidRPr="008F2AA8" w:rsidRDefault="000E0EEB" w:rsidP="000E0EEB">
      <w:pPr>
        <w:tabs>
          <w:tab w:val="left" w:pos="420"/>
        </w:tabs>
        <w:autoSpaceDE w:val="0"/>
        <w:autoSpaceDN w:val="0"/>
        <w:spacing w:line="400" w:lineRule="exact"/>
        <w:ind w:firstLineChars="200"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lastRenderedPageBreak/>
        <w:t xml:space="preserve">A. </w:t>
      </w:r>
      <w:r w:rsidRPr="008F2AA8">
        <w:rPr>
          <w:rFonts w:ascii="CenturyOldst BT" w:eastAsia="方正宋三简体" w:hAnsi="CenturyOldst BT" w:cs="宋体"/>
          <w:color w:val="000000" w:themeColor="text1"/>
        </w:rPr>
        <w:t>图甲，厚玻璃内空气被压缩时，空气的内能减少</w:t>
      </w:r>
    </w:p>
    <w:p w:rsidR="000E0EEB" w:rsidRPr="008F2AA8" w:rsidRDefault="000E0EEB" w:rsidP="000E0EEB">
      <w:pPr>
        <w:tabs>
          <w:tab w:val="left" w:pos="420"/>
        </w:tabs>
        <w:autoSpaceDE w:val="0"/>
        <w:autoSpaceDN w:val="0"/>
        <w:spacing w:line="400" w:lineRule="exact"/>
        <w:ind w:firstLineChars="200"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 xml:space="preserve">B. </w:t>
      </w:r>
      <w:r w:rsidRPr="008F2AA8">
        <w:rPr>
          <w:rFonts w:ascii="CenturyOldst BT" w:eastAsia="方正宋三简体" w:hAnsi="CenturyOldst BT" w:cs="宋体"/>
          <w:color w:val="000000" w:themeColor="text1"/>
        </w:rPr>
        <w:t>图乙，瓶子内的空气推动塞子跳起时，空气的内能增大</w:t>
      </w:r>
    </w:p>
    <w:p w:rsidR="000E0EEB" w:rsidRPr="008F2AA8" w:rsidRDefault="000E0EEB" w:rsidP="000E0EEB">
      <w:pPr>
        <w:tabs>
          <w:tab w:val="left" w:pos="420"/>
        </w:tabs>
        <w:autoSpaceDE w:val="0"/>
        <w:autoSpaceDN w:val="0"/>
        <w:spacing w:line="400" w:lineRule="exact"/>
        <w:ind w:firstLineChars="200"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 xml:space="preserve">C. </w:t>
      </w:r>
      <w:r w:rsidRPr="008F2AA8">
        <w:rPr>
          <w:rFonts w:ascii="CenturyOldst BT" w:eastAsia="方正宋三简体" w:hAnsi="CenturyOldst BT" w:cs="宋体"/>
          <w:color w:val="000000" w:themeColor="text1"/>
        </w:rPr>
        <w:t>图丙，试管内的水蒸气推动了塞子冲出时，水蒸气的内能减少</w:t>
      </w:r>
    </w:p>
    <w:p w:rsidR="000E0EEB" w:rsidRPr="008F2AA8" w:rsidRDefault="000E0EEB" w:rsidP="000E0EEB">
      <w:pPr>
        <w:tabs>
          <w:tab w:val="left" w:pos="420"/>
        </w:tabs>
        <w:autoSpaceDE w:val="0"/>
        <w:autoSpaceDN w:val="0"/>
        <w:spacing w:line="400" w:lineRule="exact"/>
        <w:ind w:firstLineChars="200" w:firstLine="420"/>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mc:AlternateContent>
          <mc:Choice Requires="wpg">
            <w:drawing>
              <wp:anchor distT="0" distB="0" distL="114300" distR="114300" simplePos="0" relativeHeight="251668480" behindDoc="1" locked="0" layoutInCell="1" allowOverlap="1" wp14:anchorId="55ECA543" wp14:editId="728CE117">
                <wp:simplePos x="0" y="0"/>
                <wp:positionH relativeFrom="column">
                  <wp:posOffset>4170680</wp:posOffset>
                </wp:positionH>
                <wp:positionV relativeFrom="paragraph">
                  <wp:posOffset>186055</wp:posOffset>
                </wp:positionV>
                <wp:extent cx="1238250" cy="1247775"/>
                <wp:effectExtent l="0" t="0" r="0" b="9525"/>
                <wp:wrapNone/>
                <wp:docPr id="3" name="组合 3"/>
                <wp:cNvGraphicFramePr/>
                <a:graphic xmlns:a="http://schemas.openxmlformats.org/drawingml/2006/main">
                  <a:graphicData uri="http://schemas.microsoft.com/office/word/2010/wordprocessingGroup">
                    <wpg:wgp>
                      <wpg:cNvGrpSpPr/>
                      <wpg:grpSpPr>
                        <a:xfrm>
                          <a:off x="0" y="0"/>
                          <a:ext cx="1238250" cy="1247775"/>
                          <a:chOff x="0" y="0"/>
                          <a:chExt cx="1238250" cy="1247775"/>
                        </a:xfrm>
                      </wpg:grpSpPr>
                      <pic:pic xmlns:pic="http://schemas.openxmlformats.org/drawingml/2006/picture">
                        <pic:nvPicPr>
                          <pic:cNvPr id="651" name="图片 360" descr="20GDWLZW22-26.TIF"/>
                          <pic:cNvPicPr>
                            <a:picLocks noChangeAspect="1"/>
                          </pic:cNvPicPr>
                        </pic:nvPicPr>
                        <pic:blipFill>
                          <a:blip r:embed="rId15" r:link="rId16" cstate="print">
                            <a:extLst>
                              <a:ext uri="{28A0092B-C50C-407E-A947-70E740481C1C}">
                                <a14:useLocalDpi xmlns:a14="http://schemas.microsoft.com/office/drawing/2010/main" val="0"/>
                              </a:ext>
                            </a:extLst>
                          </a:blip>
                          <a:stretch>
                            <a:fillRect/>
                          </a:stretch>
                        </pic:blipFill>
                        <pic:spPr bwMode="auto">
                          <a:xfrm>
                            <a:off x="0" y="0"/>
                            <a:ext cx="1238250" cy="933450"/>
                          </a:xfrm>
                          <a:prstGeom prst="rect">
                            <a:avLst/>
                          </a:prstGeom>
                          <a:noFill/>
                          <a:ln>
                            <a:noFill/>
                          </a:ln>
                          <a:effectLst/>
                        </pic:spPr>
                      </pic:pic>
                      <wps:wsp>
                        <wps:cNvPr id="650" name="文本框 363"/>
                        <wps:cNvSpPr txBox="1">
                          <a:spLocks noChangeArrowheads="1"/>
                        </wps:cNvSpPr>
                        <wps:spPr bwMode="auto">
                          <a:xfrm>
                            <a:off x="485775" y="952500"/>
                            <a:ext cx="6477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EEB" w:rsidRPr="00056698" w:rsidRDefault="000E0EEB" w:rsidP="000E0EEB">
                              <w:pPr>
                                <w:rPr>
                                  <w:rFonts w:ascii="宋体" w:eastAsia="方正宋三简体" w:hAnsi="宋体" w:cs="宋体"/>
                                </w:rPr>
                              </w:pPr>
                              <w:r w:rsidRPr="00056698">
                                <w:rPr>
                                  <w:rFonts w:ascii="宋体" w:eastAsia="方正宋三简体" w:hAnsi="宋体" w:cs="宋体" w:hint="eastAsia"/>
                                </w:rPr>
                                <w:t>题</w:t>
                              </w:r>
                              <w:r w:rsidRPr="00056698">
                                <w:rPr>
                                  <w:rFonts w:ascii="宋体" w:eastAsia="方正宋三简体" w:hAnsi="宋体" w:cs="宋体" w:hint="eastAsia"/>
                                </w:rPr>
                                <w:t>7</w:t>
                              </w:r>
                              <w:r w:rsidRPr="00056698">
                                <w:rPr>
                                  <w:rFonts w:ascii="宋体" w:eastAsia="方正宋三简体" w:hAnsi="宋体" w:cs="宋体" w:hint="eastAsia"/>
                                </w:rPr>
                                <w:t>图</w:t>
                              </w:r>
                            </w:p>
                          </w:txbxContent>
                        </wps:txbx>
                        <wps:bodyPr rot="0" vert="horz" wrap="square" anchor="t" anchorCtr="0" upright="1"/>
                      </wps:wsp>
                    </wpg:wgp>
                  </a:graphicData>
                </a:graphic>
              </wp:anchor>
            </w:drawing>
          </mc:Choice>
          <mc:Fallback>
            <w:pict>
              <v:group id="组合 3" o:spid="_x0000_s1029" style="position:absolute;left:0;text-align:left;margin-left:328.4pt;margin-top:14.65pt;width:97.5pt;height:98.25pt;z-index:-251648000" coordsize="12382,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&#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60" o:spid="_x0000_s1030" type="#_x0000_t75" alt="20GDWLZW22-26.TIF" style="position:absolute;width:12382;height:9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gavXFAAAA3AAAAA8AAABkcnMvZG93bnJldi54bWxEj0Frg0AUhO+F/oflFXJr1gRii8kmSEJA&#10;LD3UpvT6cF9UdN+Ku1Hz77uFQo/DzHzD7A6z6cRIg2ssK1gtIxDEpdUNVwoun+fnVxDOI2vsLJOC&#10;Ozk47B8fdphoO/EHjYWvRICwS1BB7X2fSOnKmgy6pe2Jg3e1g0Ef5FBJPeAU4KaT6yiKpcGGw0KN&#10;PR1rKtviZhS8W335ejml329d0WR5Fbdp7lulFk9zugXhafb/4b92phXEmxX8nglHQO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IGr1xQAAANwAAAAPAAAAAAAAAAAAAAAA&#10;AJ8CAABkcnMvZG93bnJldi54bWxQSwUGAAAAAAQABAD3AAAAkQMAAAAA&#10;">
                  <v:imagedata r:id="rId17" r:href="rId18"/>
                  <v:path arrowok="t"/>
                </v:shape>
                <v:shape id="文本框 363" o:spid="_x0000_s1031" type="#_x0000_t202" style="position:absolute;left:4857;top:9525;width:6477;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0E0EEB" w:rsidRPr="00056698" w:rsidRDefault="000E0EEB" w:rsidP="000E0EEB">
                        <w:pPr>
                          <w:rPr>
                            <w:rFonts w:ascii="宋体" w:eastAsia="方正宋三简体" w:hAnsi="宋体" w:cs="宋体"/>
                          </w:rPr>
                        </w:pPr>
                        <w:r w:rsidRPr="00056698">
                          <w:rPr>
                            <w:rFonts w:ascii="宋体" w:eastAsia="方正宋三简体" w:hAnsi="宋体" w:cs="宋体" w:hint="eastAsia"/>
                          </w:rPr>
                          <w:t>题</w:t>
                        </w:r>
                        <w:r w:rsidRPr="00056698">
                          <w:rPr>
                            <w:rFonts w:ascii="宋体" w:eastAsia="方正宋三简体" w:hAnsi="宋体" w:cs="宋体" w:hint="eastAsia"/>
                          </w:rPr>
                          <w:t>7</w:t>
                        </w:r>
                        <w:r w:rsidRPr="00056698">
                          <w:rPr>
                            <w:rFonts w:ascii="宋体" w:eastAsia="方正宋三简体" w:hAnsi="宋体" w:cs="宋体" w:hint="eastAsia"/>
                          </w:rPr>
                          <w:t>图</w:t>
                        </w:r>
                      </w:p>
                    </w:txbxContent>
                  </v:textbox>
                </v:shape>
              </v:group>
            </w:pict>
          </mc:Fallback>
        </mc:AlternateContent>
      </w:r>
      <w:r w:rsidRPr="008F2AA8">
        <w:rPr>
          <w:rFonts w:ascii="CenturyOldst BT" w:eastAsia="方正宋三简体" w:hAnsi="CenturyOldst BT" w:cs="宋体"/>
          <w:color w:val="000000" w:themeColor="text1"/>
        </w:rPr>
        <w:t xml:space="preserve">D. </w:t>
      </w:r>
      <w:r w:rsidRPr="008F2AA8">
        <w:rPr>
          <w:rFonts w:ascii="CenturyOldst BT" w:eastAsia="方正宋三简体" w:hAnsi="CenturyOldst BT" w:cs="宋体"/>
          <w:color w:val="000000" w:themeColor="text1"/>
        </w:rPr>
        <w:t>图丁，汽缸内的气体推动活塞向下运动时，气体的内能增大</w:t>
      </w:r>
      <w:r w:rsidRPr="008F2AA8">
        <w:rPr>
          <w:rFonts w:ascii="CenturyOldst BT" w:eastAsia="方正宋三简体" w:hAnsi="CenturyOldst BT" w:cs="宋体"/>
          <w:color w:val="000000" w:themeColor="text1"/>
        </w:rPr>
        <w:t xml:space="preserve">      </w:t>
      </w:r>
    </w:p>
    <w:p w:rsidR="000E0EEB" w:rsidRPr="008F2AA8" w:rsidRDefault="000E0EEB" w:rsidP="000E0EEB">
      <w:pPr>
        <w:pStyle w:val="a9"/>
        <w:tabs>
          <w:tab w:val="left" w:pos="420"/>
        </w:tabs>
        <w:autoSpaceDE w:val="0"/>
        <w:autoSpaceDN w:val="0"/>
        <w:spacing w:after="0" w:line="400" w:lineRule="exact"/>
        <w:ind w:left="266" w:rightChars="1444" w:right="3032" w:hangingChars="133" w:hanging="266"/>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如图所示的电路中，电源电压为</w:t>
      </w:r>
      <w:r w:rsidRPr="008F2AA8">
        <w:rPr>
          <w:rFonts w:ascii="CenturyOldst BT" w:eastAsia="方正宋三简体" w:hAnsi="CenturyOldst BT" w:cs="宋体"/>
          <w:color w:val="000000" w:themeColor="text1"/>
        </w:rPr>
        <w:t>4.5 V</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 xml:space="preserve"> 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是小灯泡，当开关</w:t>
      </w:r>
      <w:r w:rsidRPr="008F2AA8">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rPr>
        <w:t>闭合时，电压表的示数为</w:t>
      </w:r>
      <w:r w:rsidRPr="008F2AA8">
        <w:rPr>
          <w:rFonts w:ascii="CenturyOldst BT" w:eastAsia="方正宋三简体" w:hAnsi="CenturyOldst BT" w:cs="宋体"/>
          <w:color w:val="000000" w:themeColor="text1"/>
        </w:rPr>
        <w:t xml:space="preserve">1.5 </w:t>
      </w:r>
      <w:proofErr w:type="spellStart"/>
      <w:r w:rsidRPr="008F2AA8">
        <w:rPr>
          <w:rFonts w:ascii="CenturyOldst BT" w:eastAsia="方正宋三简体" w:hAnsi="CenturyOldst BT" w:cs="宋体"/>
          <w:color w:val="000000" w:themeColor="text1"/>
        </w:rPr>
        <w:t>V</w:t>
      </w:r>
      <w:r w:rsidRPr="008F2AA8">
        <w:rPr>
          <w:rFonts w:ascii="CenturyOldst BT" w:eastAsia="方正宋三简体" w:hAnsi="CenturyOldst BT" w:cs="宋体"/>
          <w:color w:val="000000" w:themeColor="text1"/>
        </w:rPr>
        <w:t>忽略温度对灯丝电阻的影响，则</w:t>
      </w:r>
      <w:proofErr w:type="spellEnd"/>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w:t>
      </w:r>
    </w:p>
    <w:p w:rsidR="000E0EEB" w:rsidRPr="008F2AA8" w:rsidRDefault="000E0EEB" w:rsidP="000E0EEB">
      <w:pPr>
        <w:pStyle w:val="a9"/>
        <w:tabs>
          <w:tab w:val="left" w:pos="420"/>
        </w:tabs>
        <w:autoSpaceDE w:val="0"/>
        <w:autoSpaceDN w:val="0"/>
        <w:spacing w:after="0" w:line="400" w:lineRule="exact"/>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两端的电压为</w:t>
      </w:r>
      <w:r w:rsidRPr="008F2AA8">
        <w:rPr>
          <w:rFonts w:ascii="CenturyOldst BT" w:eastAsia="方正宋三简体" w:hAnsi="CenturyOldst BT" w:cs="宋体"/>
          <w:color w:val="000000" w:themeColor="text1"/>
        </w:rPr>
        <w:t>1.5 V</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和</w:t>
      </w:r>
      <w:r w:rsidRPr="008F2AA8">
        <w:rPr>
          <w:rFonts w:ascii="CenturyOldst BT" w:eastAsia="方正宋三简体" w:hAnsi="CenturyOldst BT" w:cs="宋体"/>
          <w:color w:val="000000" w:themeColor="text1"/>
        </w:rPr>
        <w:t xml:space="preserve"> L</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的灯丝电阻之比为</w:t>
      </w:r>
      <w:r w:rsidRPr="008F2AA8">
        <w:rPr>
          <w:rFonts w:ascii="CenturyOldst BT" w:eastAsia="方正宋三简体" w:hAnsi="CenturyOldst BT" w:cs="宋体"/>
          <w:color w:val="000000" w:themeColor="text1"/>
        </w:rPr>
        <w:t>2</w:t>
      </w:r>
      <w:r w:rsidRPr="008F2AA8">
        <w:rPr>
          <w:rFonts w:eastAsia="方正宋三简体" w:hAnsi="宋体" w:cs="宋体" w:hint="eastAsia"/>
          <w:color w:val="000000" w:themeColor="text1"/>
        </w:rPr>
        <w:t>∶</w:t>
      </w:r>
      <w:r w:rsidRPr="008F2AA8">
        <w:rPr>
          <w:rFonts w:ascii="CenturyOldst BT" w:eastAsia="方正宋三简体" w:hAnsi="CenturyOldst BT" w:cs="宋体"/>
          <w:color w:val="000000" w:themeColor="text1"/>
        </w:rPr>
        <w:t>1</w:t>
      </w:r>
    </w:p>
    <w:p w:rsidR="000E0EEB" w:rsidRPr="008F2AA8" w:rsidRDefault="000E0EEB" w:rsidP="000E0EEB">
      <w:pPr>
        <w:pStyle w:val="a9"/>
        <w:tabs>
          <w:tab w:val="left" w:pos="420"/>
        </w:tabs>
        <w:autoSpaceDE w:val="0"/>
        <w:autoSpaceDN w:val="0"/>
        <w:spacing w:after="0" w:line="400" w:lineRule="exact"/>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C</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两端的电压为</w:t>
      </w:r>
      <w:r w:rsidRPr="008F2AA8">
        <w:rPr>
          <w:rFonts w:ascii="CenturyOldst BT" w:eastAsia="方正宋三简体" w:hAnsi="CenturyOldst BT" w:cs="宋体"/>
          <w:color w:val="000000" w:themeColor="text1"/>
        </w:rPr>
        <w:t xml:space="preserve">1.5 V </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D</w:t>
      </w:r>
      <w:r w:rsidRPr="008F2AA8">
        <w:rPr>
          <w:rFonts w:ascii="CenturyOldst BT" w:eastAsia="方正宋三简体" w:hAnsi="CenturyOldst BT" w:cs="宋体"/>
          <w:color w:val="000000" w:themeColor="text1"/>
        </w:rPr>
        <w:t>．通过</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和</w:t>
      </w:r>
      <w:r w:rsidRPr="008F2AA8">
        <w:rPr>
          <w:rFonts w:ascii="CenturyOldst BT" w:eastAsia="方正宋三简体" w:hAnsi="CenturyOldst BT" w:cs="宋体"/>
          <w:color w:val="000000" w:themeColor="text1"/>
        </w:rPr>
        <w:t xml:space="preserve"> L</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的电流之比为</w:t>
      </w:r>
      <w:r w:rsidRPr="008F2AA8">
        <w:rPr>
          <w:rFonts w:ascii="CenturyOldst BT" w:eastAsia="方正宋三简体" w:hAnsi="CenturyOldst BT" w:cs="宋体"/>
          <w:color w:val="000000" w:themeColor="text1"/>
        </w:rPr>
        <w:t>1</w:t>
      </w:r>
      <w:r w:rsidRPr="008F2AA8">
        <w:rPr>
          <w:rFonts w:eastAsia="方正宋三简体" w:hAnsi="宋体" w:cs="宋体" w:hint="eastAsia"/>
          <w:color w:val="000000" w:themeColor="text1"/>
        </w:rPr>
        <w:t>∶</w:t>
      </w:r>
      <w:r w:rsidRPr="008F2AA8">
        <w:rPr>
          <w:rFonts w:ascii="CenturyOldst BT" w:eastAsia="方正宋三简体" w:hAnsi="CenturyOldst BT" w:cs="宋体"/>
          <w:color w:val="000000" w:themeColor="text1"/>
        </w:rPr>
        <w:t>2</w:t>
      </w:r>
    </w:p>
    <w:p w:rsidR="000E0EEB" w:rsidRPr="008F2AA8" w:rsidRDefault="000E0EEB" w:rsidP="000E0EEB">
      <w:pPr>
        <w:tabs>
          <w:tab w:val="left" w:pos="420"/>
        </w:tabs>
        <w:autoSpaceDE w:val="0"/>
        <w:autoSpaceDN w:val="0"/>
        <w:spacing w:line="420" w:lineRule="exact"/>
        <w:rPr>
          <w:rFonts w:ascii="CenturyOldst BT" w:eastAsia="方正宋三简体" w:hAnsi="CenturyOldst BT" w:cs="宋体"/>
          <w:color w:val="000000" w:themeColor="text1"/>
        </w:rPr>
      </w:pPr>
      <w:r w:rsidRPr="00403F4E">
        <w:rPr>
          <w:rFonts w:ascii="CenturyOldst BT" w:eastAsia="方正宋黑简体" w:hAnsi="CenturyOldst BT" w:cs="宋体" w:hint="eastAsia"/>
          <w:color w:val="000000" w:themeColor="text1"/>
        </w:rPr>
        <w:t>二、填空题</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本大题</w:t>
      </w: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小题，每空</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分，共</w:t>
      </w:r>
      <w:r w:rsidRPr="008F2AA8">
        <w:rPr>
          <w:rFonts w:ascii="CenturyOldst BT" w:eastAsia="方正宋三简体" w:hAnsi="CenturyOldst BT" w:cs="宋体"/>
          <w:color w:val="000000" w:themeColor="text1"/>
        </w:rPr>
        <w:t>21</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00" w:lineRule="auto"/>
        <w:ind w:left="294" w:hangingChars="140" w:hanging="294"/>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8</w:t>
      </w:r>
      <w:r w:rsidRPr="008F2AA8">
        <w:rPr>
          <w:rFonts w:ascii="CenturyOldst BT" w:eastAsia="方正宋三简体" w:hAnsi="CenturyOldst BT" w:cs="宋体"/>
          <w:color w:val="000000" w:themeColor="text1"/>
        </w:rPr>
        <w:t>．冰块很冷，冰块</w:t>
      </w:r>
      <w:r w:rsidRPr="008F2AA8">
        <w:rPr>
          <w:rFonts w:ascii="CenturyOldst BT" w:eastAsia="方正宋三简体" w:hAnsi="CenturyOldst BT" w:cs="宋体"/>
          <w:color w:val="000000" w:themeColor="text1"/>
        </w:rPr>
        <w:t>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具有</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具有</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内能。用热水袋取暖，是通过</w:t>
      </w:r>
      <w:r w:rsidRPr="008F2AA8">
        <w:rPr>
          <w:rFonts w:ascii="CenturyOldst BT" w:eastAsia="方正宋三简体" w:hAnsi="CenturyOldst BT" w:cs="宋体"/>
          <w:color w:val="000000" w:themeColor="text1"/>
        </w:rPr>
        <w:t>_________</w:t>
      </w:r>
      <w:r w:rsidRPr="008F2AA8">
        <w:rPr>
          <w:rFonts w:ascii="CenturyOldst BT" w:eastAsia="方正宋三简体" w:hAnsi="CenturyOldst BT" w:cs="宋体"/>
          <w:color w:val="000000" w:themeColor="text1"/>
        </w:rPr>
        <w:t>的方式改变内能；冬天搓手可以感到温暖，此过程是</w:t>
      </w:r>
      <w:r w:rsidRPr="008F2AA8">
        <w:rPr>
          <w:rFonts w:ascii="CenturyOldst BT" w:eastAsia="方正宋三简体" w:hAnsi="CenturyOldst BT" w:cs="宋体"/>
          <w:color w:val="000000" w:themeColor="text1"/>
        </w:rPr>
        <w:t>__________</w:t>
      </w:r>
      <w:r w:rsidRPr="008F2AA8">
        <w:rPr>
          <w:rFonts w:ascii="CenturyOldst BT" w:eastAsia="方正宋三简体" w:hAnsi="CenturyOldst BT" w:cs="宋体"/>
          <w:color w:val="000000" w:themeColor="text1"/>
        </w:rPr>
        <w:t>能转化为内能。</w:t>
      </w:r>
    </w:p>
    <w:p w:rsidR="000E0EEB" w:rsidRPr="008F2AA8" w:rsidRDefault="000E0EEB" w:rsidP="000E0EEB">
      <w:pPr>
        <w:tabs>
          <w:tab w:val="left" w:pos="308"/>
        </w:tabs>
        <w:autoSpaceDE w:val="0"/>
        <w:autoSpaceDN w:val="0"/>
        <w:spacing w:line="300" w:lineRule="auto"/>
        <w:ind w:left="294" w:hangingChars="140" w:hanging="294"/>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9</w:t>
      </w:r>
      <w:r w:rsidRPr="008F2AA8">
        <w:rPr>
          <w:rFonts w:ascii="CenturyOldst BT" w:eastAsia="方正宋三简体" w:hAnsi="CenturyOldst BT" w:cs="宋体"/>
          <w:color w:val="000000" w:themeColor="text1"/>
        </w:rPr>
        <w:t>．石墨烯是一种由碳原子构成的片状结构材料，它的原子由</w:t>
      </w:r>
      <w:r w:rsidRPr="008F2AA8">
        <w:rPr>
          <w:rFonts w:ascii="CenturyOldst BT" w:eastAsia="方正宋三简体" w:hAnsi="CenturyOldst BT" w:cs="宋体"/>
          <w:color w:val="000000" w:themeColor="text1"/>
        </w:rPr>
        <w:t>________</w:t>
      </w:r>
      <w:r w:rsidRPr="008F2AA8">
        <w:rPr>
          <w:rFonts w:ascii="CenturyOldst BT" w:eastAsia="方正宋三简体" w:hAnsi="CenturyOldst BT" w:cs="宋体"/>
          <w:color w:val="000000" w:themeColor="text1"/>
        </w:rPr>
        <w:t>和核外电子构成。这种材料在一定条件下，电阻可以降为零，因此可用于制作</w:t>
      </w:r>
      <w:r w:rsidRPr="008F2AA8">
        <w:rPr>
          <w:rFonts w:ascii="CenturyOldst BT" w:eastAsia="方正宋三简体" w:hAnsi="CenturyOldst BT" w:cs="宋体"/>
          <w:color w:val="000000" w:themeColor="text1"/>
        </w:rPr>
        <w:t>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绝缘体</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半导体</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超导体</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这一特点可以在生活中用于</w:t>
      </w:r>
      <w:r w:rsidRPr="008F2AA8">
        <w:rPr>
          <w:rFonts w:ascii="CenturyOldst BT" w:eastAsia="方正宋三简体" w:hAnsi="CenturyOldst BT" w:cs="宋体"/>
          <w:color w:val="000000" w:themeColor="text1"/>
        </w:rPr>
        <w:t>_____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电饭煲发热丝</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输电线缆</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小灯泡的灯丝</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567"/>
        </w:tabs>
        <w:autoSpaceDE w:val="0"/>
        <w:autoSpaceDN w:val="0"/>
        <w:spacing w:line="300" w:lineRule="auto"/>
        <w:ind w:left="294" w:hangingChars="140" w:hanging="294"/>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0</w:t>
      </w:r>
      <w:r w:rsidRPr="008F2AA8">
        <w:rPr>
          <w:rFonts w:ascii="CenturyOldst BT" w:eastAsia="方正宋三简体" w:hAnsi="CenturyOldst BT" w:cs="宋体"/>
          <w:color w:val="000000" w:themeColor="text1"/>
        </w:rPr>
        <w:t>．汕头市创文明，人人参与，如图为某学校电子显示屏中滚动播放的社会主义核心价值观内容。由图可见当显示屏中的</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谐</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字部分未显示出来，其他的灯</w:t>
      </w:r>
      <w:r w:rsidRPr="008F2AA8">
        <w:rPr>
          <w:rFonts w:ascii="CenturyOldst BT" w:eastAsia="方正宋三简体" w:hAnsi="CenturyOldst BT" w:cs="宋体"/>
          <w:color w:val="000000" w:themeColor="text1"/>
        </w:rPr>
        <w:t>____</w:t>
      </w:r>
      <w:r w:rsidRPr="008F2AA8">
        <w:rPr>
          <w:rFonts w:ascii="CenturyOldst BT" w:eastAsia="方正宋三简体" w:hAnsi="CenturyOldst BT" w:cs="宋体"/>
          <w:color w:val="000000" w:themeColor="text1"/>
        </w:rPr>
        <w:t>正常发光</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本空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仍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由此可知，显示屏的每个小灯泡之间是</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联的，因为它们之间</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独立工作</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本空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Default="000E0EEB" w:rsidP="000E0EEB">
      <w:pPr>
        <w:tabs>
          <w:tab w:val="left" w:pos="420"/>
        </w:tabs>
        <w:autoSpaceDE w:val="0"/>
        <w:autoSpaceDN w:val="0"/>
        <w:spacing w:line="360" w:lineRule="auto"/>
        <w:ind w:firstLineChars="100" w:firstLine="210"/>
        <w:textAlignment w:val="center"/>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w:drawing>
          <wp:anchor distT="0" distB="0" distL="114300" distR="114300" simplePos="0" relativeHeight="251665408" behindDoc="0" locked="0" layoutInCell="1" allowOverlap="1" wp14:anchorId="0A0796E7" wp14:editId="6034D8C2">
            <wp:simplePos x="0" y="0"/>
            <wp:positionH relativeFrom="column">
              <wp:posOffset>3827780</wp:posOffset>
            </wp:positionH>
            <wp:positionV relativeFrom="paragraph">
              <wp:posOffset>-6985</wp:posOffset>
            </wp:positionV>
            <wp:extent cx="763905" cy="876300"/>
            <wp:effectExtent l="0" t="0" r="0" b="0"/>
            <wp:wrapNone/>
            <wp:docPr id="649" name="图片 3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648225" name="图片 335" descr="菁优网：http://www.jyeoo.com"/>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763905" cy="8763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CenturyOldst BT" w:eastAsia="方正宋三简体" w:hAnsi="CenturyOldst BT" w:cs="宋体"/>
          <w:noProof/>
          <w:color w:val="000000" w:themeColor="text1"/>
        </w:rPr>
        <w:drawing>
          <wp:inline distT="0" distB="0" distL="0" distR="0" wp14:anchorId="666C7732" wp14:editId="6A25A881">
            <wp:extent cx="2349500" cy="8890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493693" name="社.w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49500" cy="889000"/>
                    </a:xfrm>
                    <a:prstGeom prst="rect">
                      <a:avLst/>
                    </a:prstGeom>
                  </pic:spPr>
                </pic:pic>
              </a:graphicData>
            </a:graphic>
          </wp:inline>
        </w:drawing>
      </w:r>
    </w:p>
    <w:p w:rsidR="000E0EEB" w:rsidRPr="008F2AA8" w:rsidRDefault="000E0EEB" w:rsidP="000E0EEB">
      <w:pPr>
        <w:tabs>
          <w:tab w:val="left" w:pos="420"/>
        </w:tabs>
        <w:autoSpaceDE w:val="0"/>
        <w:autoSpaceDN w:val="0"/>
        <w:ind w:firstLineChars="950" w:firstLine="1995"/>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题</w:t>
      </w:r>
      <w:r w:rsidRPr="008F2AA8">
        <w:rPr>
          <w:rFonts w:ascii="CenturyOldst BT" w:eastAsia="方正宋三简体" w:hAnsi="CenturyOldst BT" w:cs="宋体"/>
          <w:color w:val="000000" w:themeColor="text1"/>
        </w:rPr>
        <w:t>10</w:t>
      </w:r>
      <w:r w:rsidRPr="008F2AA8">
        <w:rPr>
          <w:rFonts w:ascii="CenturyOldst BT" w:eastAsia="方正宋三简体" w:hAnsi="CenturyOldst BT" w:cs="宋体"/>
          <w:color w:val="000000" w:themeColor="text1"/>
        </w:rPr>
        <w:t>图</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题</w:t>
      </w:r>
      <w:r w:rsidRPr="008F2AA8">
        <w:rPr>
          <w:rFonts w:ascii="CenturyOldst BT" w:eastAsia="方正宋三简体" w:hAnsi="CenturyOldst BT" w:cs="宋体"/>
          <w:color w:val="000000" w:themeColor="text1"/>
        </w:rPr>
        <w:t>11</w:t>
      </w:r>
      <w:r w:rsidRPr="008F2AA8">
        <w:rPr>
          <w:rFonts w:ascii="CenturyOldst BT" w:eastAsia="方正宋三简体" w:hAnsi="CenturyOldst BT" w:cs="宋体"/>
          <w:color w:val="000000" w:themeColor="text1"/>
        </w:rPr>
        <w:t>图</w:t>
      </w:r>
    </w:p>
    <w:p w:rsidR="000E0EEB" w:rsidRPr="008F2AA8" w:rsidRDefault="000E0EEB" w:rsidP="000E0EEB">
      <w:pPr>
        <w:tabs>
          <w:tab w:val="left" w:pos="420"/>
        </w:tabs>
        <w:autoSpaceDE w:val="0"/>
        <w:autoSpaceDN w:val="0"/>
        <w:spacing w:line="360" w:lineRule="auto"/>
        <w:ind w:left="391" w:hangingChars="186" w:hanging="391"/>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lastRenderedPageBreak/>
        <w:t>11</w:t>
      </w:r>
      <w:r w:rsidRPr="008F2AA8">
        <w:rPr>
          <w:rFonts w:ascii="CenturyOldst BT" w:eastAsia="方正宋三简体" w:hAnsi="CenturyOldst BT" w:cs="宋体"/>
          <w:color w:val="000000" w:themeColor="text1"/>
        </w:rPr>
        <w:t>．如图所示，是一款</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运动手环</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其主要部分是一段内置一小块磁铁的密闭空心塑料管，管外缠绕着线圈</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戴着这种手环走路时，塑料管跟着手一起运动，磁铁则在管内反复运动，线圈中便会产生感应电流，此过程利用了</w:t>
      </w:r>
      <w:r w:rsidRPr="008F2AA8">
        <w:rPr>
          <w:rFonts w:ascii="CenturyOldst BT" w:eastAsia="方正宋三简体" w:hAnsi="CenturyOldst BT" w:cs="宋体"/>
          <w:color w:val="000000" w:themeColor="text1"/>
        </w:rPr>
        <w:t>__________</w:t>
      </w:r>
      <w:r w:rsidRPr="008F2AA8">
        <w:rPr>
          <w:rFonts w:ascii="CenturyOldst BT" w:eastAsia="方正宋三简体" w:hAnsi="CenturyOldst BT" w:cs="宋体"/>
          <w:color w:val="000000" w:themeColor="text1"/>
        </w:rPr>
        <w:t>现象，这一原理是科学家</w:t>
      </w:r>
      <w:r w:rsidRPr="008F2AA8">
        <w:rPr>
          <w:rFonts w:ascii="CenturyOldst BT" w:eastAsia="方正宋三简体" w:hAnsi="CenturyOldst BT" w:cs="宋体"/>
          <w:color w:val="000000" w:themeColor="text1"/>
        </w:rPr>
        <w:t>___________</w:t>
      </w:r>
      <w:r w:rsidRPr="008F2AA8">
        <w:rPr>
          <w:rFonts w:ascii="CenturyOldst BT" w:eastAsia="方正宋三简体" w:hAnsi="CenturyOldst BT" w:cs="宋体"/>
          <w:color w:val="000000" w:themeColor="text1"/>
        </w:rPr>
        <w:t>发现的，并发明了</w:t>
      </w:r>
      <w:r w:rsidRPr="008F2AA8">
        <w:rPr>
          <w:rFonts w:ascii="CenturyOldst BT" w:eastAsia="方正宋三简体" w:hAnsi="CenturyOldst BT" w:cs="宋体"/>
          <w:color w:val="000000" w:themeColor="text1"/>
        </w:rPr>
        <w:t>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电动机</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发电机</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12" w:lineRule="auto"/>
        <w:ind w:left="391" w:hangingChars="186" w:hanging="391"/>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2</w:t>
      </w:r>
      <w:r w:rsidRPr="008F2AA8">
        <w:rPr>
          <w:rFonts w:ascii="CenturyOldst BT" w:eastAsia="方正宋三简体" w:hAnsi="CenturyOldst BT" w:cs="宋体"/>
          <w:color w:val="000000" w:themeColor="text1"/>
        </w:rPr>
        <w:t>．火箭使用的燃料主要是液态氢，这是利用了氢燃料</w:t>
      </w:r>
      <w:r w:rsidRPr="008F2AA8">
        <w:rPr>
          <w:rFonts w:ascii="CenturyOldst BT" w:eastAsia="方正宋三简体" w:hAnsi="CenturyOldst BT" w:cs="宋体"/>
          <w:color w:val="000000" w:themeColor="text1"/>
        </w:rPr>
        <w:t>__________</w:t>
      </w:r>
      <w:r w:rsidRPr="008F2AA8">
        <w:rPr>
          <w:rFonts w:ascii="CenturyOldst BT" w:eastAsia="方正宋三简体" w:hAnsi="CenturyOldst BT" w:cs="宋体"/>
          <w:color w:val="000000" w:themeColor="text1"/>
        </w:rPr>
        <w:t>大的特性。此次火箭发射过程中，</w:t>
      </w:r>
      <w:r w:rsidRPr="008F2AA8">
        <w:rPr>
          <w:rFonts w:ascii="CenturyOldst BT" w:eastAsia="方正宋三简体" w:hAnsi="CenturyOldst BT" w:cs="宋体"/>
          <w:color w:val="000000" w:themeColor="text1"/>
        </w:rPr>
        <w:t>30t</w:t>
      </w:r>
      <w:r w:rsidRPr="008F2AA8">
        <w:rPr>
          <w:rFonts w:ascii="CenturyOldst BT" w:eastAsia="方正宋三简体" w:hAnsi="CenturyOldst BT" w:cs="宋体"/>
          <w:color w:val="000000" w:themeColor="text1"/>
        </w:rPr>
        <w:t>氢完全燃烧释放出的热量是</w:t>
      </w:r>
      <w:r w:rsidRPr="008F2AA8">
        <w:rPr>
          <w:rFonts w:ascii="CenturyOldst BT" w:eastAsia="方正宋三简体" w:hAnsi="CenturyOldst BT" w:cs="宋体"/>
          <w:color w:val="000000" w:themeColor="text1"/>
        </w:rPr>
        <w:t>4.2×10</w:t>
      </w:r>
      <w:r w:rsidRPr="008F2AA8">
        <w:rPr>
          <w:rFonts w:ascii="CenturyOldst BT" w:eastAsia="方正宋三简体" w:hAnsi="CenturyOldst BT" w:cs="宋体"/>
          <w:color w:val="000000" w:themeColor="text1"/>
          <w:vertAlign w:val="superscript"/>
        </w:rPr>
        <w:t>7</w:t>
      </w:r>
      <w:r w:rsidRPr="008F2AA8">
        <w:rPr>
          <w:rFonts w:ascii="CenturyOldst BT" w:eastAsia="方正宋三简体" w:hAnsi="CenturyOldst BT" w:cs="宋体"/>
          <w:color w:val="000000" w:themeColor="text1"/>
        </w:rPr>
        <w:t>J</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氢的热值是</w:t>
      </w:r>
      <w:r w:rsidRPr="008F2AA8">
        <w:rPr>
          <w:rFonts w:ascii="CenturyOldst BT" w:eastAsia="方正宋三简体" w:hAnsi="CenturyOldst BT" w:cs="宋体"/>
          <w:color w:val="000000" w:themeColor="text1"/>
        </w:rPr>
        <w:t>_________J/kg;</w:t>
      </w:r>
      <w:r w:rsidRPr="008F2AA8">
        <w:rPr>
          <w:rFonts w:ascii="CenturyOldst BT" w:eastAsia="方正宋三简体" w:hAnsi="CenturyOldst BT" w:cs="宋体"/>
          <w:color w:val="000000" w:themeColor="text1"/>
        </w:rPr>
        <w:t>液态氢燃烧过程中，其热值大小</w:t>
      </w:r>
      <w:r w:rsidRPr="008F2AA8">
        <w:rPr>
          <w:rFonts w:ascii="CenturyOldst BT" w:eastAsia="方正宋三简体" w:hAnsi="CenturyOldst BT" w:cs="宋体"/>
          <w:color w:val="000000" w:themeColor="text1"/>
        </w:rPr>
        <w:t>___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变大</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变小</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变</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12" w:lineRule="auto"/>
        <w:ind w:left="391" w:hangingChars="186" w:hanging="391"/>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3</w:t>
      </w:r>
      <w:r w:rsidRPr="008F2AA8">
        <w:rPr>
          <w:rFonts w:ascii="CenturyOldst BT" w:eastAsia="方正宋三简体" w:hAnsi="CenturyOldst BT" w:cs="宋体"/>
          <w:color w:val="000000" w:themeColor="text1"/>
        </w:rPr>
        <w:t>．如图所示，当开关</w:t>
      </w:r>
      <w:r w:rsidRPr="008F2AA8">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vertAlign w:val="subscript"/>
        </w:rPr>
        <w:t>0</w:t>
      </w:r>
      <w:r w:rsidRPr="008F2AA8">
        <w:rPr>
          <w:rFonts w:ascii="CenturyOldst BT" w:eastAsia="方正宋三简体" w:hAnsi="CenturyOldst BT" w:cs="宋体"/>
          <w:color w:val="000000" w:themeColor="text1"/>
        </w:rPr>
        <w:t>闭合时，电路中</w:t>
      </w:r>
      <w:r w:rsidRPr="008F2AA8">
        <w:rPr>
          <w:rFonts w:ascii="CenturyOldst BT" w:eastAsia="方正宋三简体" w:hAnsi="CenturyOldst BT" w:cs="宋体"/>
          <w:color w:val="000000" w:themeColor="text1"/>
        </w:rPr>
        <w:t>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绿灯</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电铃</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工作。如果线圈电阻忽略不计，要使电磁铁的磁性增强，应将开关</w:t>
      </w:r>
      <w:r w:rsidRPr="008F2AA8">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rPr>
        <w:t>接到</w:t>
      </w:r>
      <w:r w:rsidRPr="008F2AA8">
        <w:rPr>
          <w:rFonts w:ascii="CenturyOldst BT" w:eastAsia="方正宋三简体" w:hAnsi="CenturyOldst BT" w:cs="宋体"/>
          <w:color w:val="000000" w:themeColor="text1"/>
        </w:rPr>
        <w:t>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1</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2</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位置，或将滑动变阻器滑片</w:t>
      </w:r>
      <w:r w:rsidRPr="008F2AA8">
        <w:rPr>
          <w:rFonts w:ascii="CenturyOldst BT" w:eastAsia="方正宋三简体" w:hAnsi="CenturyOldst BT" w:cs="宋体"/>
          <w:color w:val="000000" w:themeColor="text1"/>
        </w:rPr>
        <w:t>P</w:t>
      </w:r>
      <w:r w:rsidRPr="008F2AA8">
        <w:rPr>
          <w:rFonts w:ascii="CenturyOldst BT" w:eastAsia="方正宋三简体" w:hAnsi="CenturyOldst BT" w:cs="宋体"/>
          <w:color w:val="000000" w:themeColor="text1"/>
        </w:rPr>
        <w:t>向</w:t>
      </w:r>
      <w:r w:rsidRPr="008F2AA8">
        <w:rPr>
          <w:rFonts w:ascii="CenturyOldst BT" w:eastAsia="方正宋三简体" w:hAnsi="CenturyOldst BT" w:cs="宋体"/>
          <w:color w:val="000000" w:themeColor="text1"/>
        </w:rPr>
        <w:t>_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左</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右</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移动。</w:t>
      </w:r>
    </w:p>
    <w:p w:rsidR="000E0EEB" w:rsidRPr="008F2AA8" w:rsidRDefault="000E0EEB" w:rsidP="000E0EEB">
      <w:pPr>
        <w:tabs>
          <w:tab w:val="left" w:pos="420"/>
        </w:tabs>
        <w:autoSpaceDE w:val="0"/>
        <w:autoSpaceDN w:val="0"/>
        <w:spacing w:line="300" w:lineRule="auto"/>
        <w:ind w:firstLineChars="67" w:firstLine="141"/>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38B79FAC" wp14:editId="7775686A">
            <wp:extent cx="2044788" cy="1371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957774" name="3物13.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45314" cy="1371953"/>
                    </a:xfrm>
                    <a:prstGeom prst="rect">
                      <a:avLst/>
                    </a:prstGeom>
                  </pic:spPr>
                </pic:pic>
              </a:graphicData>
            </a:graphic>
          </wp:inline>
        </w:drawing>
      </w:r>
      <w:r w:rsidRPr="008F2AA8">
        <w:rPr>
          <w:rFonts w:ascii="CenturyOldst BT" w:eastAsia="方正宋三简体" w:hAnsi="CenturyOldst BT" w:cs="宋体"/>
          <w:noProof/>
          <w:color w:val="000000" w:themeColor="text1"/>
        </w:rPr>
        <mc:AlternateContent>
          <mc:Choice Requires="wps">
            <w:drawing>
              <wp:anchor distT="0" distB="0" distL="114300" distR="114300" simplePos="0" relativeHeight="251659264" behindDoc="0" locked="0" layoutInCell="1" allowOverlap="1" wp14:anchorId="6E33B007" wp14:editId="4FF4F09B">
                <wp:simplePos x="0" y="0"/>
                <wp:positionH relativeFrom="column">
                  <wp:posOffset>360680</wp:posOffset>
                </wp:positionH>
                <wp:positionV relativeFrom="paragraph">
                  <wp:posOffset>238125</wp:posOffset>
                </wp:positionV>
                <wp:extent cx="361950" cy="114300"/>
                <wp:effectExtent l="0" t="0" r="1270" b="3810"/>
                <wp:wrapNone/>
                <wp:docPr id="643" name="直线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1143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arrow"/>
                            </a14:hiddenLine>
                          </a:ext>
                        </a:extLst>
                      </wps:spPr>
                      <wps:bodyPr/>
                    </wps:wsp>
                  </a:graphicData>
                </a:graphic>
                <wp14:sizeRelH relativeFrom="page">
                  <wp14:pctWidth>0</wp14:pctWidth>
                </wp14:sizeRelH>
                <wp14:sizeRelV relativeFrom="page">
                  <wp14:pctHeight>0</wp14:pctHeight>
                </wp14:sizeRelV>
              </wp:anchor>
            </w:drawing>
          </mc:Choice>
          <mc:Fallback>
            <w:pict>
              <v:line id="直线 205" o:spid="_x0000_s1026" style="position:absolute;left:0;text-align:lef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pt,18.75pt" to="56.9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" stroked="f">
                <v:stroke endarrow="open"/>
              </v:line>
            </w:pict>
          </mc:Fallback>
        </mc:AlternateConten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color w:val="000000" w:themeColor="text1"/>
        </w:rPr>
        <w:t xml:space="preserve">   </w:t>
      </w:r>
      <w:r>
        <w:rPr>
          <w:rFonts w:ascii="CenturyOldst BT" w:eastAsia="方正宋三简体" w:hAnsi="CenturyOldst BT" w:cs="宋体"/>
          <w:noProof/>
          <w:color w:val="000000" w:themeColor="text1"/>
        </w:rPr>
        <w:drawing>
          <wp:inline distT="0" distB="0" distL="0" distR="0" wp14:anchorId="02BF5217" wp14:editId="00BCDF6D">
            <wp:extent cx="2990850" cy="169165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848307" name="IA.wm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90850" cy="1691657"/>
                    </a:xfrm>
                    <a:prstGeom prst="rect">
                      <a:avLst/>
                    </a:prstGeom>
                  </pic:spPr>
                </pic:pic>
              </a:graphicData>
            </a:graphic>
          </wp:inline>
        </w:drawing>
      </w:r>
    </w:p>
    <w:p w:rsidR="000E0EEB" w:rsidRPr="0088059F" w:rsidRDefault="000E0EEB" w:rsidP="000E0EEB">
      <w:pPr>
        <w:ind w:firstLineChars="250" w:firstLine="525"/>
        <w:rPr>
          <w:rFonts w:eastAsia="方正宋三简体"/>
        </w:rPr>
      </w:pPr>
      <w:r w:rsidRPr="00056698">
        <w:rPr>
          <w:rFonts w:eastAsia="方正宋三简体" w:hint="eastAsia"/>
        </w:rPr>
        <w:t>题</w:t>
      </w:r>
      <w:r w:rsidRPr="00056698">
        <w:rPr>
          <w:rFonts w:eastAsia="方正宋三简体" w:hint="eastAsia"/>
        </w:rPr>
        <w:t>13</w:t>
      </w:r>
      <w:r w:rsidRPr="00056698">
        <w:rPr>
          <w:rFonts w:eastAsia="方正宋三简体" w:hint="eastAsia"/>
        </w:rPr>
        <w:t>图</w:t>
      </w:r>
      <w:r>
        <w:rPr>
          <w:rFonts w:eastAsia="方正宋三简体"/>
        </w:rPr>
        <w:tab/>
      </w:r>
      <w:r>
        <w:rPr>
          <w:rFonts w:eastAsia="方正宋三简体"/>
        </w:rPr>
        <w:tab/>
      </w:r>
      <w:r>
        <w:rPr>
          <w:rFonts w:eastAsia="方正宋三简体"/>
        </w:rPr>
        <w:tab/>
      </w:r>
      <w:r>
        <w:rPr>
          <w:rFonts w:eastAsia="方正宋三简体"/>
        </w:rPr>
        <w:tab/>
      </w:r>
      <w:r>
        <w:rPr>
          <w:rFonts w:eastAsia="方正宋三简体"/>
        </w:rPr>
        <w:tab/>
        <w:t xml:space="preserve">             </w:t>
      </w:r>
      <w:r>
        <w:rPr>
          <w:rFonts w:eastAsia="方正宋三简体"/>
        </w:rPr>
        <w:tab/>
      </w:r>
      <w:r>
        <w:rPr>
          <w:rFonts w:eastAsia="方正宋三简体"/>
        </w:rPr>
        <w:tab/>
      </w:r>
      <w:r w:rsidRPr="00056698">
        <w:rPr>
          <w:rFonts w:eastAsia="方正宋三简体" w:hint="eastAsia"/>
        </w:rPr>
        <w:t>题</w:t>
      </w:r>
      <w:r w:rsidRPr="00056698">
        <w:rPr>
          <w:rFonts w:eastAsia="方正宋三简体" w:hint="eastAsia"/>
        </w:rPr>
        <w:t>1</w:t>
      </w:r>
      <w:r>
        <w:rPr>
          <w:rFonts w:eastAsia="方正宋三简体"/>
        </w:rPr>
        <w:t>4</w:t>
      </w:r>
      <w:r w:rsidRPr="00056698">
        <w:rPr>
          <w:rFonts w:eastAsia="方正宋三简体" w:hint="eastAsia"/>
        </w:rPr>
        <w:t>图</w:t>
      </w:r>
    </w:p>
    <w:p w:rsidR="000E0EEB" w:rsidRPr="008F2AA8" w:rsidRDefault="000E0EEB" w:rsidP="000E0EEB">
      <w:pPr>
        <w:tabs>
          <w:tab w:val="left" w:pos="420"/>
        </w:tabs>
        <w:autoSpaceDE w:val="0"/>
        <w:autoSpaceDN w:val="0"/>
        <w:spacing w:line="312" w:lineRule="auto"/>
        <w:ind w:left="424" w:hangingChars="202" w:hanging="424"/>
        <w:rPr>
          <w:rFonts w:ascii="CenturyOldst BT" w:eastAsia="方正宋三简体" w:hAnsi="CenturyOldst BT"/>
          <w:color w:val="000000" w:themeColor="text1"/>
        </w:rPr>
      </w:pPr>
      <w:r w:rsidRPr="008F2AA8">
        <w:rPr>
          <w:rFonts w:ascii="CenturyOldst BT" w:eastAsia="方正宋三简体" w:hAnsi="CenturyOldst BT" w:cs="宋体"/>
          <w:color w:val="000000" w:themeColor="text1"/>
        </w:rPr>
        <w:t>14</w:t>
      </w:r>
      <w:r w:rsidRPr="008F2AA8">
        <w:rPr>
          <w:rFonts w:ascii="CenturyOldst BT" w:eastAsia="方正宋三简体" w:hAnsi="CenturyOldst BT" w:cs="宋体"/>
          <w:color w:val="000000" w:themeColor="text1"/>
        </w:rPr>
        <w:t>．有一种亮度可以调节的小台灯，其电路图如图甲所示。电源电压为</w:t>
      </w:r>
      <w:r w:rsidRPr="008F2AA8">
        <w:rPr>
          <w:rFonts w:ascii="CenturyOldst BT" w:eastAsia="方正宋三简体" w:hAnsi="CenturyOldst BT" w:cs="宋体"/>
          <w:color w:val="000000" w:themeColor="text1"/>
        </w:rPr>
        <w:t>24V</w:t>
      </w:r>
      <w:r w:rsidRPr="008F2AA8">
        <w:rPr>
          <w:rFonts w:ascii="CenturyOldst BT" w:eastAsia="方正宋三简体" w:hAnsi="CenturyOldst BT" w:cs="宋体"/>
          <w:color w:val="000000" w:themeColor="text1"/>
        </w:rPr>
        <w:t>，灯泡</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rPr>
        <w:t>的额定电压为</w:t>
      </w:r>
      <w:r w:rsidRPr="008F2AA8">
        <w:rPr>
          <w:rFonts w:ascii="CenturyOldst BT" w:eastAsia="方正宋三简体" w:hAnsi="CenturyOldst BT" w:cs="宋体"/>
          <w:color w:val="000000" w:themeColor="text1"/>
        </w:rPr>
        <w:t>24V</w:t>
      </w:r>
      <w:r w:rsidRPr="008F2AA8">
        <w:rPr>
          <w:rFonts w:ascii="CenturyOldst BT" w:eastAsia="方正宋三简体" w:hAnsi="CenturyOldst BT" w:cs="宋体"/>
          <w:color w:val="000000" w:themeColor="text1"/>
        </w:rPr>
        <w:t>，通过灯泡</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rPr>
        <w:t>的电流跟其两端电压的关系如图乙所示，当灯泡正常发光时，灯丝的电阻为</w:t>
      </w:r>
      <w:r w:rsidRPr="008F2AA8">
        <w:rPr>
          <w:rFonts w:ascii="CenturyOldst BT" w:eastAsia="方正宋三简体" w:hAnsi="CenturyOldst BT" w:cs="宋体"/>
          <w:color w:val="000000" w:themeColor="text1"/>
        </w:rPr>
        <w:t>_________Ω</w:t>
      </w:r>
      <w:r w:rsidRPr="008F2AA8">
        <w:rPr>
          <w:rFonts w:ascii="CenturyOldst BT" w:eastAsia="方正宋三简体" w:hAnsi="CenturyOldst BT" w:cs="宋体"/>
          <w:color w:val="000000" w:themeColor="text1"/>
        </w:rPr>
        <w:t>。调节滑动变阻器</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rPr>
        <w:t>，使灯泡</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rPr>
        <w:t>的实际功率为</w:t>
      </w:r>
      <w:r w:rsidRPr="008F2AA8">
        <w:rPr>
          <w:rFonts w:ascii="CenturyOldst BT" w:eastAsia="方正宋三简体" w:hAnsi="CenturyOldst BT" w:cs="宋体"/>
          <w:color w:val="000000" w:themeColor="text1"/>
        </w:rPr>
        <w:t>3.6W</w:t>
      </w:r>
      <w:r w:rsidRPr="008F2AA8">
        <w:rPr>
          <w:rFonts w:ascii="CenturyOldst BT" w:eastAsia="方正宋三简体" w:hAnsi="CenturyOldst BT" w:cs="宋体"/>
          <w:color w:val="000000" w:themeColor="text1"/>
        </w:rPr>
        <w:t>，由图像得灯泡两端的电压是</w:t>
      </w:r>
      <w:r w:rsidRPr="008F2AA8">
        <w:rPr>
          <w:rFonts w:ascii="CenturyOldst BT" w:eastAsia="方正宋三简体" w:hAnsi="CenturyOldst BT" w:cs="宋体"/>
          <w:color w:val="000000" w:themeColor="text1"/>
        </w:rPr>
        <w:t>_________V</w:t>
      </w:r>
      <w:r w:rsidRPr="008F2AA8">
        <w:rPr>
          <w:rFonts w:ascii="CenturyOldst BT" w:eastAsia="方正宋三简体" w:hAnsi="CenturyOldst BT" w:cs="宋体"/>
          <w:color w:val="000000" w:themeColor="text1"/>
        </w:rPr>
        <w:t>，此时滑动变阻器</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rPr>
        <w:t>连入电路的阻值为</w:t>
      </w:r>
      <w:r w:rsidRPr="008F2AA8">
        <w:rPr>
          <w:rFonts w:ascii="CenturyOldst BT" w:eastAsia="方正宋三简体" w:hAnsi="CenturyOldst BT" w:cs="宋体"/>
          <w:color w:val="000000" w:themeColor="text1"/>
        </w:rPr>
        <w:t>_________Ω</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beforeLines="50" w:before="120" w:line="312" w:lineRule="auto"/>
        <w:rPr>
          <w:rFonts w:ascii="CenturyOldst BT" w:eastAsia="方正宋三简体" w:hAnsi="CenturyOldst BT" w:cs="宋体"/>
          <w:color w:val="000000" w:themeColor="text1"/>
        </w:rPr>
      </w:pPr>
      <w:r w:rsidRPr="00403F4E">
        <w:rPr>
          <w:rFonts w:ascii="CenturyOldst BT" w:eastAsia="方正宋黑简体" w:hAnsi="CenturyOldst BT" w:cs="宋体" w:hint="eastAsia"/>
          <w:color w:val="000000" w:themeColor="text1"/>
        </w:rPr>
        <w:t>三、</w:t>
      </w:r>
      <w:bookmarkStart w:id="1" w:name="_Hlk26964777"/>
      <w:r w:rsidRPr="00403F4E">
        <w:rPr>
          <w:rFonts w:ascii="CenturyOldst BT" w:eastAsia="方正宋黑简体" w:hAnsi="CenturyOldst BT" w:cs="宋体" w:hint="eastAsia"/>
          <w:color w:val="000000" w:themeColor="text1"/>
        </w:rPr>
        <w:t>作图题</w:t>
      </w:r>
      <w:r w:rsidRPr="008F2AA8">
        <w:rPr>
          <w:rFonts w:ascii="CenturyOldst BT" w:eastAsia="方正宋三简体" w:hAnsi="CenturyOldst BT" w:cs="宋体"/>
          <w:color w:val="000000" w:themeColor="text1"/>
        </w:rPr>
        <w:t>(</w:t>
      </w:r>
      <w:bookmarkStart w:id="2" w:name="_Hlk533358435"/>
      <w:r w:rsidRPr="008F2AA8">
        <w:rPr>
          <w:rFonts w:ascii="CenturyOldst BT" w:eastAsia="方正宋三简体" w:hAnsi="CenturyOldst BT" w:cs="宋体"/>
          <w:color w:val="000000" w:themeColor="text1"/>
        </w:rPr>
        <w:t>本题</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小题，共</w:t>
      </w: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分</w:t>
      </w:r>
      <w:bookmarkEnd w:id="2"/>
      <w:r w:rsidRPr="008F2AA8">
        <w:rPr>
          <w:rFonts w:ascii="CenturyOldst BT" w:eastAsia="方正宋三简体" w:hAnsi="CenturyOldst BT" w:cs="宋体"/>
          <w:color w:val="000000" w:themeColor="text1"/>
        </w:rPr>
        <w:t>)</w:t>
      </w:r>
      <w:bookmarkEnd w:id="1"/>
    </w:p>
    <w:p w:rsidR="000E0EEB" w:rsidRPr="008F2AA8" w:rsidRDefault="000E0EEB" w:rsidP="000E0EEB">
      <w:pPr>
        <w:tabs>
          <w:tab w:val="left" w:pos="420"/>
        </w:tabs>
        <w:autoSpaceDE w:val="0"/>
        <w:autoSpaceDN w:val="0"/>
        <w:spacing w:line="312" w:lineRule="auto"/>
        <w:ind w:left="424" w:hangingChars="202" w:hanging="424"/>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5</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如图</w:t>
      </w:r>
      <w:r w:rsidRPr="008F2AA8">
        <w:rPr>
          <w:rFonts w:ascii="CenturyOldst BT" w:eastAsia="方正宋三简体" w:hAnsi="CenturyOldst BT" w:cs="宋体"/>
          <w:color w:val="000000" w:themeColor="text1"/>
        </w:rPr>
        <w:t>15-1</w:t>
      </w:r>
      <w:r w:rsidRPr="008F2AA8">
        <w:rPr>
          <w:rFonts w:ascii="CenturyOldst BT" w:eastAsia="方正宋三简体" w:hAnsi="CenturyOldst BT" w:cs="宋体"/>
          <w:color w:val="000000" w:themeColor="text1"/>
        </w:rPr>
        <w:t>所示，根据闭合开关后小磁针静止时</w:t>
      </w:r>
      <w:r w:rsidRPr="008F2AA8">
        <w:rPr>
          <w:rFonts w:ascii="CenturyOldst BT" w:eastAsia="方正宋三简体" w:hAnsi="CenturyOldst BT" w:cs="宋体"/>
          <w:color w:val="000000" w:themeColor="text1"/>
        </w:rPr>
        <w:t>N</w:t>
      </w:r>
      <w:r w:rsidRPr="008F2AA8">
        <w:rPr>
          <w:rFonts w:ascii="CenturyOldst BT" w:eastAsia="方正宋三简体" w:hAnsi="CenturyOldst BT" w:cs="宋体"/>
          <w:color w:val="000000" w:themeColor="text1"/>
        </w:rPr>
        <w:t>极的指向，在图中括号内标出电源的</w:t>
      </w:r>
      <w:r w:rsidRPr="00E936DB">
        <w:rPr>
          <w:rFonts w:ascii="CenturyOldst BT" w:eastAsia="楷体_GB2312" w:hAnsi="CenturyOldst BT" w:cs="宋体" w:hint="eastAsia"/>
          <w:color w:val="000000" w:themeColor="text1"/>
        </w:rPr>
        <w:lastRenderedPageBreak/>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Pr>
          <w:rFonts w:ascii="CenturyOldst BT" w:eastAsia="方正宋三简体" w:hAnsi="CenturyOldst BT" w:cs="宋体" w:hint="eastAsia"/>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极和螺线管磁感线的方向。</w:t>
      </w:r>
    </w:p>
    <w:p w:rsidR="000E0EEB" w:rsidRPr="008F2AA8" w:rsidRDefault="000E0EEB" w:rsidP="000E0EEB">
      <w:pPr>
        <w:tabs>
          <w:tab w:val="left" w:pos="420"/>
        </w:tabs>
        <w:autoSpaceDE w:val="0"/>
        <w:autoSpaceDN w:val="0"/>
        <w:spacing w:line="312" w:lineRule="auto"/>
        <w:ind w:left="424" w:hangingChars="202" w:hanging="424"/>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如图</w:t>
      </w:r>
      <w:r w:rsidRPr="008F2AA8">
        <w:rPr>
          <w:rFonts w:ascii="CenturyOldst BT" w:eastAsia="方正宋三简体" w:hAnsi="CenturyOldst BT" w:cs="宋体"/>
          <w:color w:val="000000" w:themeColor="text1"/>
        </w:rPr>
        <w:t>15-2</w:t>
      </w:r>
      <w:r w:rsidRPr="008F2AA8">
        <w:rPr>
          <w:rFonts w:ascii="CenturyOldst BT" w:eastAsia="方正宋三简体" w:hAnsi="CenturyOldst BT" w:cs="宋体"/>
          <w:color w:val="000000" w:themeColor="text1"/>
        </w:rPr>
        <w:t>所示，请将以下元件接入家庭电路中，要求：开关同时控制两支日光</w:t>
      </w:r>
      <w:r>
        <w:rPr>
          <w:rFonts w:ascii="CenturyOldst BT" w:eastAsia="方正宋三简体" w:hAnsi="CenturyOldst BT" w:cs="宋体" w:hint="eastAsia"/>
          <w:color w:val="000000" w:themeColor="text1"/>
        </w:rPr>
        <w:t>管</w:t>
      </w:r>
      <w:r w:rsidRPr="008F2AA8">
        <w:rPr>
          <w:rFonts w:ascii="CenturyOldst BT" w:eastAsia="方正宋三简体" w:hAnsi="CenturyOldst BT" w:cs="宋体"/>
          <w:color w:val="000000" w:themeColor="text1"/>
        </w:rPr>
        <w:t>；三孔插座单独连入电路。</w:t>
      </w:r>
    </w:p>
    <w:p w:rsidR="000E0EEB" w:rsidRDefault="000E0EEB" w:rsidP="000E0EEB">
      <w:pPr>
        <w:tabs>
          <w:tab w:val="left" w:pos="709"/>
        </w:tabs>
        <w:autoSpaceDE w:val="0"/>
        <w:autoSpaceDN w:val="0"/>
        <w:spacing w:line="300" w:lineRule="auto"/>
        <w:ind w:left="2" w:firstLineChars="200"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noProof/>
          <w:color w:val="000000" w:themeColor="text1"/>
          <w:kern w:val="0"/>
        </w:rPr>
        <w:drawing>
          <wp:anchor distT="0" distB="0" distL="114300" distR="114300" simplePos="0" relativeHeight="251676672" behindDoc="0" locked="0" layoutInCell="1" allowOverlap="1" wp14:anchorId="7F469EF9" wp14:editId="534DB5D6">
            <wp:simplePos x="0" y="0"/>
            <wp:positionH relativeFrom="column">
              <wp:posOffset>4413250</wp:posOffset>
            </wp:positionH>
            <wp:positionV relativeFrom="paragraph">
              <wp:posOffset>-30480</wp:posOffset>
            </wp:positionV>
            <wp:extent cx="324485" cy="266700"/>
            <wp:effectExtent l="0" t="0" r="0" b="0"/>
            <wp:wrapNone/>
            <wp:docPr id="640"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125798" name="图片 401"/>
                    <pic:cNvPicPr>
                      <a:picLocks noChangeAspect="1" noChangeArrowheads="1"/>
                    </pic:cNvPicPr>
                  </pic:nvPicPr>
                  <pic:blipFill>
                    <a:blip r:embed="rId23">
                      <a:extLst>
                        <a:ext uri="{28A0092B-C50C-407E-A947-70E740481C1C}">
                          <a14:useLocalDpi xmlns:a14="http://schemas.microsoft.com/office/drawing/2010/main" val="0"/>
                        </a:ext>
                      </a:extLst>
                    </a:blip>
                    <a:srcRect l="81750" t="34027" r="11360" b="46527"/>
                    <a:stretch>
                      <a:fillRect/>
                    </a:stretch>
                  </pic:blipFill>
                  <pic:spPr bwMode="auto">
                    <a:xfrm>
                      <a:off x="0" y="0"/>
                      <a:ext cx="324485" cy="26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在虚线框内画出电路图，要求：灯泡</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串联接入电路中，电压表</w:t>
      </w:r>
      <w:r w:rsidRPr="008F2AA8">
        <w:rPr>
          <w:rFonts w:ascii="CenturyOldst BT" w:eastAsia="方正宋三简体" w:hAnsi="CenturyOldst BT" w:cs="宋体"/>
          <w:color w:val="000000" w:themeColor="text1"/>
        </w:rPr>
        <w:t xml:space="preserve">   </w:t>
      </w:r>
      <w:r>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测灯泡</w:t>
      </w:r>
      <w:r w:rsidRPr="008F2AA8">
        <w:rPr>
          <w:rFonts w:ascii="CenturyOldst BT" w:eastAsia="方正宋三简体" w:hAnsi="CenturyOldst BT" w:cs="宋体"/>
          <w:color w:val="000000" w:themeColor="text1"/>
        </w:rPr>
        <w:t>L</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两端的电压，开关</w:t>
      </w:r>
      <w:r>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rPr>
        <w:t>控制整个电路。</w:t>
      </w:r>
    </w:p>
    <w:p w:rsidR="000E0EEB" w:rsidRDefault="000E0EEB" w:rsidP="000E0EEB">
      <w:pPr>
        <w:tabs>
          <w:tab w:val="left" w:pos="420"/>
        </w:tabs>
        <w:autoSpaceDE w:val="0"/>
        <w:autoSpaceDN w:val="0"/>
        <w:spacing w:line="300" w:lineRule="auto"/>
        <w:ind w:left="997" w:hanging="997"/>
        <w:jc w:val="center"/>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75C42FC4" wp14:editId="026962AD">
            <wp:extent cx="5437505" cy="13442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27220" name="w15.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37505" cy="1344295"/>
                    </a:xfrm>
                    <a:prstGeom prst="rect">
                      <a:avLst/>
                    </a:prstGeom>
                  </pic:spPr>
                </pic:pic>
              </a:graphicData>
            </a:graphic>
          </wp:inline>
        </w:drawing>
      </w:r>
    </w:p>
    <w:p w:rsidR="000E0EEB" w:rsidRPr="00F67788" w:rsidRDefault="000E0EEB" w:rsidP="000E0EEB">
      <w:pPr>
        <w:tabs>
          <w:tab w:val="left" w:pos="420"/>
        </w:tabs>
        <w:autoSpaceDE w:val="0"/>
        <w:autoSpaceDN w:val="0"/>
        <w:ind w:firstLineChars="250" w:firstLine="525"/>
        <w:textAlignment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题</w:t>
      </w:r>
      <w:r w:rsidRPr="008F2AA8">
        <w:rPr>
          <w:rFonts w:ascii="CenturyOldst BT" w:eastAsia="方正宋三简体" w:hAnsi="CenturyOldst BT"/>
          <w:color w:val="000000" w:themeColor="text1"/>
        </w:rPr>
        <w:t>15-1</w:t>
      </w:r>
      <w:r w:rsidRPr="008F2AA8">
        <w:rPr>
          <w:rFonts w:ascii="CenturyOldst BT" w:eastAsia="方正宋三简体" w:hAnsi="CenturyOldst BT"/>
          <w:color w:val="000000" w:themeColor="text1"/>
        </w:rPr>
        <w:t>图</w:t>
      </w:r>
      <w:r w:rsidRPr="008F2AA8">
        <w:rPr>
          <w:rFonts w:ascii="CenturyOldst BT" w:eastAsia="方正宋三简体" w:hAnsi="CenturyOldst BT"/>
          <w:color w:val="000000" w:themeColor="text1"/>
        </w:rPr>
        <w:t xml:space="preserve">               </w:t>
      </w:r>
      <w:r>
        <w:rPr>
          <w:rFonts w:ascii="CenturyOldst BT" w:eastAsia="方正宋三简体" w:hAnsi="CenturyOldst BT"/>
          <w:color w:val="000000" w:themeColor="text1"/>
        </w:rPr>
        <w:t xml:space="preserve"> </w:t>
      </w:r>
      <w:r w:rsidRPr="008F2AA8">
        <w:rPr>
          <w:rFonts w:ascii="CenturyOldst BT" w:eastAsia="方正宋三简体" w:hAnsi="CenturyOldst BT"/>
          <w:color w:val="000000" w:themeColor="text1"/>
        </w:rPr>
        <w:t xml:space="preserve">  </w:t>
      </w:r>
      <w:r w:rsidRPr="008F2AA8">
        <w:rPr>
          <w:rFonts w:ascii="CenturyOldst BT" w:eastAsia="方正宋三简体" w:hAnsi="CenturyOldst BT"/>
          <w:color w:val="000000" w:themeColor="text1"/>
        </w:rPr>
        <w:t>题</w:t>
      </w:r>
      <w:r w:rsidRPr="008F2AA8">
        <w:rPr>
          <w:rFonts w:ascii="CenturyOldst BT" w:eastAsia="方正宋三简体" w:hAnsi="CenturyOldst BT"/>
          <w:color w:val="000000" w:themeColor="text1"/>
        </w:rPr>
        <w:t>15-2</w:t>
      </w:r>
      <w:r w:rsidRPr="008F2AA8">
        <w:rPr>
          <w:rFonts w:ascii="CenturyOldst BT" w:eastAsia="方正宋三简体" w:hAnsi="CenturyOldst BT"/>
          <w:color w:val="000000" w:themeColor="text1"/>
        </w:rPr>
        <w:t>图</w:t>
      </w:r>
      <w:r w:rsidRPr="008F2AA8">
        <w:rPr>
          <w:rFonts w:ascii="CenturyOldst BT" w:eastAsia="方正宋三简体" w:hAnsi="CenturyOldst BT"/>
          <w:color w:val="000000" w:themeColor="text1"/>
        </w:rPr>
        <w:t xml:space="preserve">              </w:t>
      </w:r>
      <w:r>
        <w:rPr>
          <w:rFonts w:ascii="CenturyOldst BT" w:eastAsia="方正宋三简体" w:hAnsi="CenturyOldst BT"/>
          <w:color w:val="000000" w:themeColor="text1"/>
        </w:rPr>
        <w:t xml:space="preserve"> </w:t>
      </w:r>
      <w:r w:rsidRPr="008F2AA8">
        <w:rPr>
          <w:rFonts w:ascii="CenturyOldst BT" w:eastAsia="方正宋三简体" w:hAnsi="CenturyOldst BT"/>
          <w:color w:val="000000" w:themeColor="text1"/>
        </w:rPr>
        <w:t xml:space="preserve">  </w:t>
      </w:r>
      <w:r>
        <w:rPr>
          <w:rFonts w:ascii="CenturyOldst BT" w:eastAsia="方正宋三简体" w:hAnsi="CenturyOldst BT"/>
          <w:color w:val="000000" w:themeColor="text1"/>
        </w:rPr>
        <w:t xml:space="preserve">            </w:t>
      </w:r>
      <w:r w:rsidRPr="008F2AA8">
        <w:rPr>
          <w:rFonts w:ascii="CenturyOldst BT" w:eastAsia="方正宋三简体" w:hAnsi="CenturyOldst BT"/>
          <w:color w:val="000000" w:themeColor="text1"/>
        </w:rPr>
        <w:t>题</w:t>
      </w:r>
      <w:r w:rsidRPr="008F2AA8">
        <w:rPr>
          <w:rFonts w:ascii="CenturyOldst BT" w:eastAsia="方正宋三简体" w:hAnsi="CenturyOldst BT"/>
          <w:color w:val="000000" w:themeColor="text1"/>
        </w:rPr>
        <w:t>15-3</w:t>
      </w:r>
      <w:r w:rsidRPr="008F2AA8">
        <w:rPr>
          <w:rFonts w:ascii="CenturyOldst BT" w:eastAsia="方正宋三简体" w:hAnsi="CenturyOldst BT"/>
          <w:color w:val="000000" w:themeColor="text1"/>
        </w:rPr>
        <w:t>图</w:t>
      </w:r>
    </w:p>
    <w:p w:rsidR="000E0EEB" w:rsidRPr="008F2AA8" w:rsidRDefault="000E0EEB" w:rsidP="000E0EEB">
      <w:pPr>
        <w:tabs>
          <w:tab w:val="left" w:pos="420"/>
        </w:tabs>
        <w:autoSpaceDE w:val="0"/>
        <w:autoSpaceDN w:val="0"/>
        <w:spacing w:line="290" w:lineRule="auto"/>
        <w:rPr>
          <w:rFonts w:ascii="CenturyOldst BT" w:eastAsia="方正宋三简体" w:hAnsi="CenturyOldst BT" w:cs="宋体"/>
          <w:color w:val="000000" w:themeColor="text1"/>
        </w:rPr>
      </w:pPr>
      <w:r w:rsidRPr="00403F4E">
        <w:rPr>
          <w:rFonts w:ascii="CenturyOldst BT" w:eastAsia="方正宋黑简体" w:hAnsi="CenturyOldst BT" w:cs="宋体" w:hint="eastAsia"/>
          <w:color w:val="000000" w:themeColor="text1"/>
        </w:rPr>
        <w:t>四、</w:t>
      </w:r>
      <w:bookmarkStart w:id="3" w:name="_Hlk26964795"/>
      <w:r w:rsidRPr="00403F4E">
        <w:rPr>
          <w:rFonts w:ascii="CenturyOldst BT" w:eastAsia="方正宋黑简体" w:hAnsi="CenturyOldst BT" w:cs="宋体" w:hint="eastAsia"/>
          <w:color w:val="000000" w:themeColor="text1"/>
        </w:rPr>
        <w:t>实验题</w:t>
      </w:r>
      <w:r w:rsidRPr="008F2AA8">
        <w:rPr>
          <w:rFonts w:ascii="CenturyOldst BT" w:eastAsia="方正宋三简体" w:hAnsi="CenturyOldst BT" w:cs="宋体"/>
          <w:color w:val="000000" w:themeColor="text1"/>
        </w:rPr>
        <w:t>(</w:t>
      </w:r>
      <w:bookmarkStart w:id="4" w:name="_Hlk533358540"/>
      <w:r w:rsidRPr="008F2AA8">
        <w:rPr>
          <w:rFonts w:ascii="CenturyOldst BT" w:eastAsia="方正宋三简体" w:hAnsi="CenturyOldst BT" w:cs="宋体"/>
          <w:color w:val="000000" w:themeColor="text1"/>
        </w:rPr>
        <w:t>本大题共</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小题，共</w:t>
      </w:r>
      <w:r w:rsidRPr="008F2AA8">
        <w:rPr>
          <w:rFonts w:ascii="CenturyOldst BT" w:eastAsia="方正宋三简体" w:hAnsi="CenturyOldst BT" w:cs="宋体"/>
          <w:color w:val="000000" w:themeColor="text1"/>
        </w:rPr>
        <w:t>20</w:t>
      </w:r>
      <w:r w:rsidRPr="008F2AA8">
        <w:rPr>
          <w:rFonts w:ascii="CenturyOldst BT" w:eastAsia="方正宋三简体" w:hAnsi="CenturyOldst BT" w:cs="宋体"/>
          <w:color w:val="000000" w:themeColor="text1"/>
        </w:rPr>
        <w:t>分</w:t>
      </w:r>
      <w:bookmarkEnd w:id="4"/>
      <w:r w:rsidRPr="008F2AA8">
        <w:rPr>
          <w:rFonts w:ascii="CenturyOldst BT" w:eastAsia="方正宋三简体" w:hAnsi="CenturyOldst BT" w:cs="宋体"/>
          <w:color w:val="000000" w:themeColor="text1"/>
        </w:rPr>
        <w:t>)</w:t>
      </w:r>
      <w:bookmarkEnd w:id="3"/>
    </w:p>
    <w:p w:rsidR="000E0EEB" w:rsidRPr="008F2AA8" w:rsidRDefault="000E0EEB" w:rsidP="000E0EEB">
      <w:pPr>
        <w:tabs>
          <w:tab w:val="left" w:pos="420"/>
        </w:tabs>
        <w:autoSpaceDE w:val="0"/>
        <w:autoSpaceDN w:val="0"/>
        <w:spacing w:line="290" w:lineRule="auto"/>
        <w:ind w:left="424" w:hangingChars="202" w:hanging="424"/>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6</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6</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小珠家的电能表如</w:t>
      </w:r>
      <w:r w:rsidRPr="008F2AA8">
        <w:rPr>
          <w:rFonts w:ascii="CenturyOldst BT" w:eastAsia="方正宋三简体" w:hAnsi="CenturyOldst BT" w:cs="宋体"/>
          <w:color w:val="000000" w:themeColor="text1"/>
        </w:rPr>
        <w:t>16-1</w:t>
      </w:r>
      <w:r w:rsidRPr="008F2AA8">
        <w:rPr>
          <w:rFonts w:ascii="CenturyOldst BT" w:eastAsia="方正宋三简体" w:hAnsi="CenturyOldst BT" w:cs="宋体"/>
          <w:color w:val="000000" w:themeColor="text1"/>
        </w:rPr>
        <w:t>图所示，它的读数为</w:t>
      </w:r>
      <w:r w:rsidRPr="008F2AA8">
        <w:rPr>
          <w:rFonts w:ascii="CenturyOldst BT" w:eastAsia="方正宋三简体" w:hAnsi="CenturyOldst BT" w:cs="宋体"/>
          <w:color w:val="000000" w:themeColor="text1"/>
        </w:rPr>
        <w:t>_______</w:t>
      </w:r>
      <w:proofErr w:type="spellStart"/>
      <w:r w:rsidRPr="008F2AA8">
        <w:rPr>
          <w:rFonts w:ascii="CenturyOldst BT" w:eastAsia="方正宋三简体" w:hAnsi="CenturyOldst BT" w:cs="宋体"/>
          <w:color w:val="000000" w:themeColor="text1"/>
        </w:rPr>
        <w:t>kW•h</w:t>
      </w:r>
      <w:proofErr w:type="spellEnd"/>
      <w:r w:rsidRPr="008F2AA8">
        <w:rPr>
          <w:rFonts w:ascii="CenturyOldst BT" w:eastAsia="方正宋三简体" w:hAnsi="CenturyOldst BT" w:cs="宋体"/>
          <w:color w:val="000000" w:themeColor="text1"/>
        </w:rPr>
        <w:t>，此电能表允许连接用电器的最大总功率为</w:t>
      </w:r>
      <w:r w:rsidRPr="008F2AA8">
        <w:rPr>
          <w:rFonts w:ascii="CenturyOldst BT" w:eastAsia="方正宋三简体" w:hAnsi="CenturyOldst BT" w:cs="宋体"/>
          <w:color w:val="000000" w:themeColor="text1"/>
        </w:rPr>
        <w:t>__________W</w:t>
      </w:r>
      <w:r>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小珠将电暖器单独接入自家电路中，观察电能表，表盘在</w:t>
      </w:r>
      <w:r w:rsidRPr="008F2AA8">
        <w:rPr>
          <w:rFonts w:ascii="CenturyOldst BT" w:eastAsia="方正宋三简体" w:hAnsi="CenturyOldst BT" w:cs="宋体"/>
          <w:color w:val="000000" w:themeColor="text1"/>
        </w:rPr>
        <w:t>1min</w:t>
      </w:r>
      <w:r w:rsidRPr="008F2AA8">
        <w:rPr>
          <w:rFonts w:ascii="CenturyOldst BT" w:eastAsia="方正宋三简体" w:hAnsi="CenturyOldst BT" w:cs="宋体"/>
          <w:color w:val="000000" w:themeColor="text1"/>
        </w:rPr>
        <w:t>内转动了</w:t>
      </w:r>
      <w:r w:rsidRPr="008F2AA8">
        <w:rPr>
          <w:rFonts w:ascii="CenturyOldst BT" w:eastAsia="方正宋三简体" w:hAnsi="CenturyOldst BT" w:cs="宋体"/>
          <w:color w:val="000000" w:themeColor="text1"/>
        </w:rPr>
        <w:t>60r</w:t>
      </w:r>
      <w:r w:rsidRPr="008F2AA8">
        <w:rPr>
          <w:rFonts w:ascii="CenturyOldst BT" w:eastAsia="方正宋三简体" w:hAnsi="CenturyOldst BT" w:cs="宋体"/>
          <w:color w:val="000000" w:themeColor="text1"/>
        </w:rPr>
        <w:t>，则该电暖器消耗的电能是</w:t>
      </w:r>
      <w:r w:rsidRPr="008F2AA8">
        <w:rPr>
          <w:rFonts w:ascii="CenturyOldst BT" w:eastAsia="方正宋三简体" w:hAnsi="CenturyOldst BT" w:cs="宋体"/>
          <w:color w:val="000000" w:themeColor="text1"/>
        </w:rPr>
        <w:t>_________</w:t>
      </w:r>
      <w:proofErr w:type="spellStart"/>
      <w:r w:rsidRPr="008F2AA8">
        <w:rPr>
          <w:rFonts w:ascii="CenturyOldst BT" w:eastAsia="方正宋三简体" w:hAnsi="CenturyOldst BT" w:cs="宋体"/>
          <w:color w:val="000000" w:themeColor="text1"/>
        </w:rPr>
        <w:t>kW·h</w:t>
      </w:r>
      <w:proofErr w:type="spellEnd"/>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adjustRightInd w:val="0"/>
        <w:snapToGrid w:val="0"/>
        <w:spacing w:line="290" w:lineRule="auto"/>
        <w:ind w:leftChars="200" w:left="424" w:hangingChars="2" w:hanging="4"/>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如</w:t>
      </w:r>
      <w:r w:rsidRPr="008F2AA8">
        <w:rPr>
          <w:rFonts w:ascii="CenturyOldst BT" w:eastAsia="方正宋三简体" w:hAnsi="CenturyOldst BT" w:cs="宋体"/>
          <w:color w:val="000000" w:themeColor="text1"/>
        </w:rPr>
        <w:t>16-2</w:t>
      </w:r>
      <w:r w:rsidRPr="008F2AA8">
        <w:rPr>
          <w:rFonts w:ascii="CenturyOldst BT" w:eastAsia="方正宋三简体" w:hAnsi="CenturyOldst BT" w:cs="宋体"/>
          <w:color w:val="000000" w:themeColor="text1"/>
        </w:rPr>
        <w:t>图所示，图甲中电压表的分度值为</w:t>
      </w:r>
      <w:r w:rsidRPr="008F2AA8">
        <w:rPr>
          <w:rFonts w:ascii="CenturyOldst BT" w:eastAsia="方正宋三简体" w:hAnsi="CenturyOldst BT" w:cs="宋体"/>
          <w:color w:val="000000" w:themeColor="text1"/>
        </w:rPr>
        <w:t>_______</w:t>
      </w:r>
      <w:r>
        <w:rPr>
          <w:rFonts w:ascii="CenturyOldst BT" w:eastAsia="方正宋三简体" w:hAnsi="CenturyOldst BT" w:cs="宋体"/>
          <w:color w:val="000000" w:themeColor="text1"/>
        </w:rPr>
        <w:t>V</w:t>
      </w:r>
      <w:r w:rsidRPr="008F2AA8">
        <w:rPr>
          <w:rFonts w:ascii="CenturyOldst BT" w:eastAsia="方正宋三简体" w:hAnsi="CenturyOldst BT" w:cs="宋体"/>
          <w:color w:val="000000" w:themeColor="text1"/>
        </w:rPr>
        <w:t>，读数为</w:t>
      </w:r>
      <w:r w:rsidRPr="008F2AA8">
        <w:rPr>
          <w:rFonts w:ascii="CenturyOldst BT" w:eastAsia="方正宋三简体" w:hAnsi="CenturyOldst BT" w:cs="宋体"/>
          <w:color w:val="000000" w:themeColor="text1"/>
        </w:rPr>
        <w:t>_______</w:t>
      </w:r>
      <w:r>
        <w:rPr>
          <w:rFonts w:ascii="CenturyOldst BT" w:eastAsia="方正宋三简体" w:hAnsi="CenturyOldst BT" w:cs="宋体"/>
          <w:color w:val="000000" w:themeColor="text1"/>
        </w:rPr>
        <w:t>V</w:t>
      </w:r>
      <w:r w:rsidRPr="008F2AA8">
        <w:rPr>
          <w:rFonts w:ascii="CenturyOldst BT" w:eastAsia="方正宋三简体" w:hAnsi="CenturyOldst BT" w:cs="宋体"/>
          <w:color w:val="000000" w:themeColor="text1"/>
        </w:rPr>
        <w:t>；若使用前出现如图乙所示的情况，则原因是</w:t>
      </w:r>
      <w:r w:rsidRPr="008F2AA8">
        <w:rPr>
          <w:rFonts w:ascii="CenturyOldst BT" w:eastAsia="方正宋三简体" w:hAnsi="CenturyOldst BT" w:cs="宋体"/>
          <w:color w:val="000000" w:themeColor="text1"/>
        </w:rPr>
        <w:t>_________________________</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00" w:lineRule="auto"/>
        <w:jc w:val="center"/>
        <w:textAlignment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2E72FD6B" wp14:editId="0C70D0F5">
            <wp:extent cx="5018571" cy="1304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083892" name="w16.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019603" cy="1305193"/>
                    </a:xfrm>
                    <a:prstGeom prst="rect">
                      <a:avLst/>
                    </a:prstGeom>
                  </pic:spPr>
                </pic:pic>
              </a:graphicData>
            </a:graphic>
          </wp:inline>
        </w:drawing>
      </w:r>
    </w:p>
    <w:p w:rsidR="000E0EEB" w:rsidRPr="00403F4E" w:rsidRDefault="000E0EEB" w:rsidP="000E0EEB">
      <w:pPr>
        <w:ind w:left="420" w:firstLine="420"/>
        <w:rPr>
          <w:rFonts w:eastAsia="方正宋三_GBK"/>
        </w:rPr>
      </w:pPr>
      <w:r w:rsidRPr="00403F4E">
        <w:rPr>
          <w:rFonts w:eastAsia="方正宋三_GBK" w:hint="eastAsia"/>
        </w:rPr>
        <w:t>题</w:t>
      </w:r>
      <w:r w:rsidRPr="00403F4E">
        <w:rPr>
          <w:rFonts w:eastAsia="方正宋三_GBK" w:hint="eastAsia"/>
        </w:rPr>
        <w:t>16-</w:t>
      </w:r>
      <w:r>
        <w:rPr>
          <w:rFonts w:eastAsia="方正宋三_GBK"/>
        </w:rPr>
        <w:t>1</w:t>
      </w:r>
      <w:r w:rsidRPr="00403F4E">
        <w:rPr>
          <w:rFonts w:eastAsia="方正宋三_GBK" w:hint="eastAsia"/>
        </w:rPr>
        <w:t>图</w:t>
      </w:r>
      <w:r>
        <w:rPr>
          <w:rFonts w:eastAsia="方正宋三_GBK"/>
        </w:rPr>
        <w:tab/>
      </w:r>
      <w:r>
        <w:rPr>
          <w:rFonts w:eastAsia="方正宋三_GBK"/>
        </w:rPr>
        <w:tab/>
      </w:r>
      <w:r>
        <w:rPr>
          <w:rFonts w:eastAsia="方正宋三_GBK"/>
        </w:rPr>
        <w:tab/>
      </w:r>
      <w:r>
        <w:rPr>
          <w:rFonts w:eastAsia="方正宋三_GBK"/>
        </w:rPr>
        <w:tab/>
      </w:r>
      <w:r>
        <w:rPr>
          <w:rFonts w:eastAsia="方正宋三_GBK"/>
        </w:rPr>
        <w:tab/>
      </w:r>
      <w:r>
        <w:rPr>
          <w:rFonts w:eastAsia="方正宋三_GBK"/>
        </w:rPr>
        <w:tab/>
      </w:r>
      <w:r>
        <w:rPr>
          <w:rFonts w:eastAsia="方正宋三_GBK"/>
        </w:rPr>
        <w:tab/>
      </w:r>
      <w:r>
        <w:rPr>
          <w:rFonts w:eastAsia="方正宋三_GBK"/>
        </w:rPr>
        <w:tab/>
      </w:r>
      <w:r w:rsidRPr="00403F4E">
        <w:rPr>
          <w:rFonts w:eastAsia="方正宋三_GBK" w:hint="eastAsia"/>
        </w:rPr>
        <w:t>题</w:t>
      </w:r>
      <w:r w:rsidRPr="00403F4E">
        <w:rPr>
          <w:rFonts w:eastAsia="方正宋三_GBK" w:hint="eastAsia"/>
        </w:rPr>
        <w:t>16-2</w:t>
      </w:r>
      <w:r w:rsidRPr="00403F4E">
        <w:rPr>
          <w:rFonts w:eastAsia="方正宋三_GBK" w:hint="eastAsia"/>
        </w:rPr>
        <w:t>图</w:t>
      </w:r>
    </w:p>
    <w:p w:rsidR="000E0EEB" w:rsidRPr="008F2AA8" w:rsidRDefault="000E0EEB" w:rsidP="000E0EEB">
      <w:pPr>
        <w:pStyle w:val="a5"/>
        <w:tabs>
          <w:tab w:val="left" w:pos="420"/>
        </w:tabs>
        <w:rPr>
          <w:rFonts w:ascii="CenturyOldst BT" w:eastAsia="方正宋三简体" w:hAnsi="CenturyOldst BT"/>
          <w:color w:val="000000" w:themeColor="text1"/>
          <w:lang w:eastAsia="zh-CN"/>
        </w:rPr>
      </w:pPr>
      <w:r w:rsidRPr="008F2AA8">
        <w:rPr>
          <w:rFonts w:ascii="CenturyOldst BT" w:eastAsia="方正宋三简体" w:hAnsi="CenturyOldst BT"/>
          <w:color w:val="000000" w:themeColor="text1"/>
          <w:lang w:eastAsia="zh-CN"/>
        </w:rPr>
        <w:t>17</w:t>
      </w:r>
      <w:r w:rsidRPr="008F2AA8">
        <w:rPr>
          <w:rFonts w:ascii="CenturyOldst BT" w:eastAsia="方正宋三简体" w:hAnsi="CenturyOldst BT"/>
          <w:color w:val="000000" w:themeColor="text1"/>
          <w:lang w:eastAsia="zh-CN"/>
        </w:rPr>
        <w:t>．</w:t>
      </w:r>
      <w:r w:rsidRPr="008F2AA8">
        <w:rPr>
          <w:rFonts w:ascii="CenturyOldst BT" w:eastAsia="方正宋三简体" w:hAnsi="CenturyOldst BT"/>
          <w:color w:val="000000" w:themeColor="text1"/>
          <w:lang w:eastAsia="zh-CN"/>
        </w:rPr>
        <w:t>(7</w:t>
      </w:r>
      <w:r w:rsidRPr="008F2AA8">
        <w:rPr>
          <w:rFonts w:ascii="CenturyOldst BT" w:eastAsia="方正宋三简体" w:hAnsi="CenturyOldst BT"/>
          <w:color w:val="000000" w:themeColor="text1"/>
          <w:lang w:eastAsia="zh-CN"/>
        </w:rPr>
        <w:t>分</w:t>
      </w:r>
      <w:r w:rsidRPr="008F2AA8">
        <w:rPr>
          <w:rFonts w:ascii="CenturyOldst BT" w:eastAsia="方正宋三简体" w:hAnsi="CenturyOldst BT"/>
          <w:color w:val="000000" w:themeColor="text1"/>
          <w:lang w:eastAsia="zh-CN"/>
        </w:rPr>
        <w:t>)</w:t>
      </w:r>
      <w:r w:rsidRPr="008F2AA8">
        <w:rPr>
          <w:rFonts w:ascii="CenturyOldst BT" w:eastAsia="方正宋三简体" w:hAnsi="CenturyOldst BT"/>
          <w:color w:val="000000" w:themeColor="text1"/>
          <w:lang w:eastAsia="zh-CN"/>
        </w:rPr>
        <w:t>某实验小组用图甲所示电路进行</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探究电流与电阻的关系</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实验。</w:t>
      </w:r>
    </w:p>
    <w:p w:rsidR="000E0EEB" w:rsidRPr="008F2AA8" w:rsidRDefault="000E0EEB" w:rsidP="000E0EEB">
      <w:pPr>
        <w:tabs>
          <w:tab w:val="left" w:pos="420"/>
        </w:tabs>
        <w:autoSpaceDE w:val="0"/>
        <w:autoSpaceDN w:val="0"/>
        <w:spacing w:line="300" w:lineRule="auto"/>
        <w:jc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lastRenderedPageBreak/>
        <w:drawing>
          <wp:inline distT="0" distB="0" distL="0" distR="0" wp14:anchorId="5C1BBC1D" wp14:editId="2F0C7FF3">
            <wp:extent cx="4051607" cy="1321266"/>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430947" name="W17.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54095" cy="1322077"/>
                    </a:xfrm>
                    <a:prstGeom prst="rect">
                      <a:avLst/>
                    </a:prstGeom>
                  </pic:spPr>
                </pic:pic>
              </a:graphicData>
            </a:graphic>
          </wp:inline>
        </w:drawing>
      </w:r>
    </w:p>
    <w:p w:rsidR="000E0EEB" w:rsidRPr="00403F4E" w:rsidRDefault="000E0EEB" w:rsidP="000E0EEB">
      <w:pPr>
        <w:tabs>
          <w:tab w:val="left" w:pos="420"/>
        </w:tabs>
        <w:autoSpaceDE w:val="0"/>
        <w:autoSpaceDN w:val="0"/>
        <w:spacing w:line="300" w:lineRule="auto"/>
        <w:rPr>
          <w:rFonts w:ascii="CenturyOldst BT" w:eastAsia="方正宋三简体" w:hAnsi="CenturyOldst BT" w:cs="宋体"/>
          <w:color w:val="000000" w:themeColor="text1"/>
        </w:rPr>
      </w:pP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甲</w:t>
      </w:r>
      <w:r>
        <w:rPr>
          <w:rFonts w:ascii="CenturyOldst BT" w:eastAsia="方正宋三简体" w:hAnsi="CenturyOldst BT" w:cs="宋体" w:hint="eastAsia"/>
          <w:color w:val="000000" w:themeColor="text1"/>
        </w:rPr>
        <w:t xml:space="preserve">                                </w:t>
      </w:r>
      <w:r>
        <w:rPr>
          <w:rFonts w:ascii="CenturyOldst BT" w:eastAsia="方正宋三简体" w:hAnsi="CenturyOldst BT" w:cs="宋体" w:hint="eastAsia"/>
          <w:color w:val="000000" w:themeColor="text1"/>
        </w:rPr>
        <w:t>乙</w:t>
      </w:r>
    </w:p>
    <w:p w:rsidR="000E0EEB" w:rsidRPr="008F2AA8" w:rsidRDefault="000E0EEB" w:rsidP="000E0EEB">
      <w:pPr>
        <w:tabs>
          <w:tab w:val="left" w:pos="420"/>
        </w:tabs>
        <w:autoSpaceDE w:val="0"/>
        <w:autoSpaceDN w:val="0"/>
        <w:spacing w:line="290" w:lineRule="auto"/>
        <w:ind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请将图甲连接完整，要求滑动变阻器滑片向右移动时电阻变大。</w:t>
      </w:r>
    </w:p>
    <w:p w:rsidR="000E0EEB" w:rsidRPr="008F2AA8" w:rsidRDefault="000E0EEB" w:rsidP="000E0EEB">
      <w:pPr>
        <w:pStyle w:val="a5"/>
        <w:tabs>
          <w:tab w:val="left" w:pos="420"/>
        </w:tabs>
        <w:spacing w:after="0" w:line="290" w:lineRule="auto"/>
        <w:ind w:firstLineChars="200" w:firstLine="420"/>
        <w:rPr>
          <w:rFonts w:ascii="CenturyOldst BT" w:eastAsia="方正宋三简体" w:hAnsi="CenturyOldst BT"/>
          <w:color w:val="000000" w:themeColor="text1"/>
          <w:lang w:eastAsia="zh-CN"/>
        </w:rPr>
      </w:pPr>
      <w:r w:rsidRPr="008F2AA8">
        <w:rPr>
          <w:rFonts w:ascii="CenturyOldst BT" w:eastAsia="方正宋三简体" w:hAnsi="CenturyOldst BT"/>
          <w:color w:val="000000" w:themeColor="text1"/>
          <w:lang w:eastAsia="zh-CN"/>
        </w:rPr>
        <w:t>(2)</w:t>
      </w:r>
      <w:r w:rsidRPr="008F2AA8">
        <w:rPr>
          <w:rFonts w:ascii="CenturyOldst BT" w:eastAsia="方正宋三简体" w:hAnsi="CenturyOldst BT"/>
          <w:color w:val="000000" w:themeColor="text1"/>
          <w:lang w:eastAsia="zh-CN"/>
        </w:rPr>
        <w:t>正确连接电路并把滑动变阻器调到阻值最大处，闭合开关后，同学们发现，无论怎样调节滑动变阻器的滑片，电流表始终没有示数</w:t>
      </w:r>
      <w:r>
        <w:rPr>
          <w:rFonts w:ascii="CenturyOldst BT" w:eastAsia="方正宋三简体" w:hAnsi="CenturyOldst BT" w:hint="eastAsia"/>
          <w:color w:val="000000" w:themeColor="text1"/>
          <w:lang w:eastAsia="zh-CN"/>
        </w:rPr>
        <w:t>，</w:t>
      </w:r>
      <w:r w:rsidRPr="008F2AA8">
        <w:rPr>
          <w:rFonts w:ascii="CenturyOldst BT" w:eastAsia="方正宋三简体" w:hAnsi="CenturyOldst BT"/>
          <w:color w:val="000000" w:themeColor="text1"/>
          <w:lang w:eastAsia="zh-CN"/>
        </w:rPr>
        <w:t>电压表示数接近电源电压，原因可能是</w:t>
      </w:r>
      <w:r>
        <w:rPr>
          <w:rFonts w:ascii="CenturyOldst BT" w:eastAsia="方正宋三简体" w:hAnsi="CenturyOldst BT"/>
          <w:color w:val="000000" w:themeColor="text1"/>
          <w:lang w:eastAsia="zh-CN"/>
        </w:rPr>
        <w:t>_________</w:t>
      </w:r>
      <w:r w:rsidRPr="008F2AA8">
        <w:rPr>
          <w:rFonts w:ascii="CenturyOldst BT" w:eastAsia="方正宋三简体" w:hAnsi="CenturyOldst BT"/>
          <w:color w:val="000000" w:themeColor="text1"/>
          <w:lang w:eastAsia="zh-CN"/>
        </w:rPr>
        <w:t>_</w:t>
      </w:r>
      <w:r w:rsidRPr="008F2AA8">
        <w:rPr>
          <w:rFonts w:ascii="CenturyOldst BT" w:eastAsia="方正宋三简体" w:hAnsi="CenturyOldst BT"/>
          <w:color w:val="000000" w:themeColor="text1"/>
          <w:lang w:eastAsia="zh-CN"/>
        </w:rPr>
        <w:t>。</w:t>
      </w:r>
    </w:p>
    <w:p w:rsidR="000E0EEB" w:rsidRPr="008F2AA8" w:rsidRDefault="000E0EEB" w:rsidP="000E0EEB">
      <w:pPr>
        <w:pStyle w:val="a5"/>
        <w:tabs>
          <w:tab w:val="left" w:pos="420"/>
        </w:tabs>
        <w:spacing w:after="0" w:line="290" w:lineRule="auto"/>
        <w:ind w:firstLineChars="200" w:firstLine="420"/>
        <w:rPr>
          <w:rFonts w:ascii="CenturyOldst BT" w:eastAsia="方正宋三简体" w:hAnsi="CenturyOldst BT"/>
          <w:color w:val="000000" w:themeColor="text1"/>
          <w:lang w:eastAsia="zh-CN"/>
        </w:rPr>
      </w:pPr>
      <w:r w:rsidRPr="008F2AA8">
        <w:rPr>
          <w:rFonts w:ascii="CenturyOldst BT" w:eastAsia="方正宋三简体" w:hAnsi="CenturyOldst BT"/>
          <w:color w:val="000000" w:themeColor="text1"/>
          <w:lang w:eastAsia="zh-CN"/>
        </w:rPr>
        <w:t>(3)</w:t>
      </w:r>
      <w:r w:rsidRPr="008F2AA8">
        <w:rPr>
          <w:rFonts w:ascii="CenturyOldst BT" w:eastAsia="方正宋三简体" w:hAnsi="CenturyOldst BT"/>
          <w:color w:val="000000" w:themeColor="text1"/>
          <w:lang w:eastAsia="zh-CN"/>
        </w:rPr>
        <w:t>排除故障后，先将</w:t>
      </w:r>
      <w:r w:rsidRPr="008F2AA8">
        <w:rPr>
          <w:rFonts w:ascii="CenturyOldst BT" w:eastAsia="方正宋三简体" w:hAnsi="CenturyOldst BT"/>
          <w:color w:val="000000" w:themeColor="text1"/>
          <w:lang w:eastAsia="zh-CN"/>
        </w:rPr>
        <w:t>5</w:t>
      </w:r>
      <w:r w:rsidRPr="008F2AA8">
        <w:rPr>
          <w:rFonts w:ascii="CenturyOldst BT" w:eastAsia="方正宋三简体" w:hAnsi="CenturyOldst BT"/>
          <w:color w:val="000000" w:themeColor="text1"/>
        </w:rPr>
        <w:t>Ω</w:t>
      </w:r>
      <w:r w:rsidRPr="008F2AA8">
        <w:rPr>
          <w:rFonts w:ascii="CenturyOldst BT" w:eastAsia="方正宋三简体" w:hAnsi="CenturyOldst BT"/>
          <w:color w:val="000000" w:themeColor="text1"/>
          <w:lang w:eastAsia="zh-CN"/>
        </w:rPr>
        <w:t>定值电阻接入电路，闭合开关，调节滑动变阻器的滑片，使电压表的示数为某一定值，此时电流表的示数如图乙所示为</w:t>
      </w:r>
      <w:r w:rsidRPr="008F2AA8">
        <w:rPr>
          <w:rFonts w:ascii="CenturyOldst BT" w:eastAsia="方正宋三简体" w:hAnsi="CenturyOldst BT"/>
          <w:color w:val="000000" w:themeColor="text1"/>
          <w:lang w:eastAsia="zh-CN"/>
        </w:rPr>
        <w:t>______A</w:t>
      </w:r>
      <w:r w:rsidRPr="008F2AA8">
        <w:rPr>
          <w:rFonts w:ascii="CenturyOldst BT" w:eastAsia="方正宋三简体" w:hAnsi="CenturyOldst BT"/>
          <w:noProof/>
          <w:color w:val="000000" w:themeColor="text1"/>
          <w:lang w:eastAsia="zh-CN"/>
        </w:rPr>
        <w:drawing>
          <wp:inline distT="0" distB="0" distL="0" distR="0" wp14:anchorId="4E5EF0EA" wp14:editId="2B4D22DE">
            <wp:extent cx="254000" cy="254000"/>
            <wp:effectExtent l="0" t="0" r="0" b="0"/>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00242" name=""/>
                    <pic:cNvPicPr>
                      <a:picLocks noChangeAspect="1"/>
                    </pic:cNvPicPr>
                  </pic:nvPicPr>
                  <pic:blipFill>
                    <a:blip r:embed="rId27"/>
                    <a:stretch>
                      <a:fillRect/>
                    </a:stretch>
                  </pic:blipFill>
                  <pic:spPr>
                    <a:xfrm>
                      <a:off x="0" y="0"/>
                      <a:ext cx="254000" cy="254000"/>
                    </a:xfrm>
                    <a:prstGeom prst="rect">
                      <a:avLst/>
                    </a:prstGeom>
                  </pic:spPr>
                </pic:pic>
              </a:graphicData>
            </a:graphic>
          </wp:inline>
        </w:drawing>
      </w:r>
      <w:r w:rsidRPr="008F2AA8">
        <w:rPr>
          <w:rFonts w:ascii="CenturyOldst BT" w:eastAsia="方正宋三简体" w:hAnsi="CenturyOldst BT"/>
          <w:color w:val="000000" w:themeColor="text1"/>
          <w:lang w:eastAsia="zh-CN"/>
        </w:rPr>
        <w:t>。</w:t>
      </w:r>
    </w:p>
    <w:tbl>
      <w:tblPr>
        <w:tblpPr w:leftFromText="180" w:rightFromText="180" w:vertAnchor="text" w:horzAnchor="page" w:tblpX="6180" w:tblpY="161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90"/>
        <w:gridCol w:w="645"/>
        <w:gridCol w:w="810"/>
        <w:gridCol w:w="750"/>
      </w:tblGrid>
      <w:tr w:rsidR="000E0EEB" w:rsidTr="003037C0">
        <w:tc>
          <w:tcPr>
            <w:tcW w:w="109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proofErr w:type="spellStart"/>
            <w:r w:rsidRPr="008F2AA8">
              <w:rPr>
                <w:rFonts w:ascii="CenturyOldst BT" w:eastAsia="方正宋三简体" w:hAnsi="CenturyOldst BT"/>
                <w:color w:val="000000" w:themeColor="text1"/>
              </w:rPr>
              <w:t>实验次数</w:t>
            </w:r>
            <w:proofErr w:type="spellEnd"/>
          </w:p>
        </w:tc>
        <w:tc>
          <w:tcPr>
            <w:tcW w:w="645"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1</w:t>
            </w:r>
          </w:p>
        </w:tc>
        <w:tc>
          <w:tcPr>
            <w:tcW w:w="81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2</w:t>
            </w:r>
          </w:p>
        </w:tc>
        <w:tc>
          <w:tcPr>
            <w:tcW w:w="75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3</w:t>
            </w:r>
          </w:p>
        </w:tc>
      </w:tr>
      <w:tr w:rsidR="000E0EEB" w:rsidTr="003037C0">
        <w:tc>
          <w:tcPr>
            <w:tcW w:w="1090" w:type="dxa"/>
            <w:vAlign w:val="center"/>
          </w:tcPr>
          <w:p w:rsidR="000E0EEB" w:rsidRPr="008F2AA8" w:rsidRDefault="000E0EEB" w:rsidP="003037C0">
            <w:pPr>
              <w:tabs>
                <w:tab w:val="left" w:pos="420"/>
              </w:tabs>
              <w:autoSpaceDE w:val="0"/>
              <w:autoSpaceDN w:val="0"/>
              <w:spacing w:beforeLines="15" w:before="36" w:line="360" w:lineRule="auto"/>
              <w:ind w:firstLineChars="200" w:firstLine="420"/>
              <w:rPr>
                <w:rFonts w:ascii="CenturyOldst BT" w:eastAsia="方正宋三简体" w:hAnsi="CenturyOldst BT"/>
                <w:color w:val="000000" w:themeColor="text1"/>
              </w:rPr>
            </w:pPr>
            <w:r w:rsidRPr="008F2AA8">
              <w:rPr>
                <w:rFonts w:ascii="CenturyOldst BT" w:eastAsia="方正宋三简体" w:hAnsi="CenturyOldst BT"/>
                <w:color w:val="000000" w:themeColor="text1"/>
              </w:rPr>
              <w:t>R/Ω</w:t>
            </w:r>
          </w:p>
        </w:tc>
        <w:tc>
          <w:tcPr>
            <w:tcW w:w="645"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5</w:t>
            </w:r>
          </w:p>
        </w:tc>
        <w:tc>
          <w:tcPr>
            <w:tcW w:w="81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10</w:t>
            </w:r>
          </w:p>
        </w:tc>
        <w:tc>
          <w:tcPr>
            <w:tcW w:w="75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20</w:t>
            </w:r>
          </w:p>
        </w:tc>
      </w:tr>
      <w:tr w:rsidR="000E0EEB" w:rsidTr="003037C0">
        <w:tc>
          <w:tcPr>
            <w:tcW w:w="1090" w:type="dxa"/>
            <w:vAlign w:val="center"/>
          </w:tcPr>
          <w:p w:rsidR="000E0EEB" w:rsidRPr="008F2AA8" w:rsidRDefault="000E0EEB" w:rsidP="003037C0">
            <w:pPr>
              <w:tabs>
                <w:tab w:val="left" w:pos="420"/>
              </w:tabs>
              <w:autoSpaceDE w:val="0"/>
              <w:autoSpaceDN w:val="0"/>
              <w:spacing w:beforeLines="15" w:before="36" w:line="360" w:lineRule="auto"/>
              <w:ind w:firstLineChars="200" w:firstLine="420"/>
              <w:rPr>
                <w:rFonts w:ascii="CenturyOldst BT" w:eastAsia="方正宋三简体" w:hAnsi="CenturyOldst BT"/>
                <w:color w:val="000000" w:themeColor="text1"/>
              </w:rPr>
            </w:pPr>
            <w:r w:rsidRPr="008F2AA8">
              <w:rPr>
                <w:rFonts w:ascii="CenturyOldst BT" w:eastAsia="方正宋三简体" w:hAnsi="CenturyOldst BT"/>
                <w:color w:val="000000" w:themeColor="text1"/>
              </w:rPr>
              <w:t>I/A</w:t>
            </w:r>
          </w:p>
        </w:tc>
        <w:tc>
          <w:tcPr>
            <w:tcW w:w="645" w:type="dxa"/>
            <w:vAlign w:val="center"/>
          </w:tcPr>
          <w:p w:rsidR="000E0EEB" w:rsidRPr="008F2AA8" w:rsidRDefault="000E0EEB" w:rsidP="003037C0">
            <w:pPr>
              <w:pStyle w:val="a5"/>
              <w:tabs>
                <w:tab w:val="left" w:pos="420"/>
              </w:tabs>
              <w:spacing w:beforeLines="15" w:before="36" w:after="0" w:line="300" w:lineRule="auto"/>
              <w:rPr>
                <w:rFonts w:ascii="CenturyOldst BT" w:eastAsia="方正宋三简体" w:hAnsi="CenturyOldst BT"/>
                <w:color w:val="000000" w:themeColor="text1"/>
              </w:rPr>
            </w:pPr>
          </w:p>
        </w:tc>
        <w:tc>
          <w:tcPr>
            <w:tcW w:w="81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0.2</w:t>
            </w:r>
          </w:p>
        </w:tc>
        <w:tc>
          <w:tcPr>
            <w:tcW w:w="750" w:type="dxa"/>
            <w:vAlign w:val="center"/>
          </w:tcPr>
          <w:p w:rsidR="000E0EEB" w:rsidRPr="008F2AA8" w:rsidRDefault="000E0EEB" w:rsidP="003037C0">
            <w:pPr>
              <w:pStyle w:val="a5"/>
              <w:tabs>
                <w:tab w:val="left" w:pos="420"/>
              </w:tabs>
              <w:spacing w:beforeLines="15" w:before="36" w:after="0" w:line="300" w:lineRule="auto"/>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0.1</w:t>
            </w:r>
          </w:p>
        </w:tc>
      </w:tr>
    </w:tbl>
    <w:p w:rsidR="000E0EEB" w:rsidRPr="008F2AA8" w:rsidRDefault="000E0EEB" w:rsidP="000E0EEB">
      <w:pPr>
        <w:pStyle w:val="a5"/>
        <w:tabs>
          <w:tab w:val="left" w:pos="420"/>
        </w:tabs>
        <w:spacing w:line="300" w:lineRule="auto"/>
        <w:ind w:firstLineChars="200" w:firstLine="420"/>
        <w:rPr>
          <w:rFonts w:ascii="CenturyOldst BT" w:eastAsia="方正宋三简体" w:hAnsi="CenturyOldst BT"/>
          <w:color w:val="000000" w:themeColor="text1"/>
          <w:lang w:eastAsia="zh-CN"/>
        </w:rPr>
      </w:pPr>
      <w:r w:rsidRPr="008F2AA8">
        <w:rPr>
          <w:rFonts w:ascii="CenturyOldst BT" w:eastAsia="方正宋三简体" w:hAnsi="CenturyOldst BT"/>
          <w:color w:val="000000" w:themeColor="text1"/>
          <w:lang w:eastAsia="zh-CN"/>
        </w:rPr>
        <w:t>(4)</w:t>
      </w:r>
      <w:r w:rsidRPr="008F2AA8">
        <w:rPr>
          <w:rFonts w:ascii="CenturyOldst BT" w:eastAsia="方正宋三简体" w:hAnsi="CenturyOldst BT"/>
          <w:color w:val="000000" w:themeColor="text1"/>
          <w:lang w:eastAsia="zh-CN"/>
        </w:rPr>
        <w:t>接下来做第</w:t>
      </w:r>
      <w:r w:rsidRPr="008F2AA8">
        <w:rPr>
          <w:rFonts w:ascii="CenturyOldst BT" w:eastAsia="方正宋三简体" w:hAnsi="CenturyOldst BT"/>
          <w:color w:val="000000" w:themeColor="text1"/>
          <w:lang w:eastAsia="zh-CN"/>
        </w:rPr>
        <w:t>2</w:t>
      </w:r>
      <w:r w:rsidRPr="008F2AA8">
        <w:rPr>
          <w:rFonts w:ascii="CenturyOldst BT" w:eastAsia="方正宋三简体" w:hAnsi="CenturyOldst BT"/>
          <w:color w:val="000000" w:themeColor="text1"/>
          <w:lang w:eastAsia="zh-CN"/>
        </w:rPr>
        <w:t>次实验，断开开关，取下</w:t>
      </w:r>
      <w:r w:rsidRPr="008F2AA8">
        <w:rPr>
          <w:rFonts w:ascii="CenturyOldst BT" w:eastAsia="方正宋三简体" w:hAnsi="CenturyOldst BT"/>
          <w:color w:val="000000" w:themeColor="text1"/>
          <w:lang w:eastAsia="zh-CN"/>
        </w:rPr>
        <w:t>5</w:t>
      </w:r>
      <w:r w:rsidRPr="008F2AA8">
        <w:rPr>
          <w:rFonts w:ascii="CenturyOldst BT" w:eastAsia="方正宋三简体" w:hAnsi="CenturyOldst BT"/>
          <w:color w:val="000000" w:themeColor="text1"/>
        </w:rPr>
        <w:t>Ω</w:t>
      </w:r>
      <w:r w:rsidRPr="008F2AA8">
        <w:rPr>
          <w:rFonts w:ascii="CenturyOldst BT" w:eastAsia="方正宋三简体" w:hAnsi="CenturyOldst BT"/>
          <w:color w:val="000000" w:themeColor="text1"/>
          <w:lang w:eastAsia="zh-CN"/>
        </w:rPr>
        <w:t>的定值电阻换成</w:t>
      </w:r>
      <w:r w:rsidRPr="008F2AA8">
        <w:rPr>
          <w:rFonts w:ascii="CenturyOldst BT" w:eastAsia="方正宋三简体" w:hAnsi="CenturyOldst BT"/>
          <w:color w:val="000000" w:themeColor="text1"/>
          <w:lang w:eastAsia="zh-CN"/>
        </w:rPr>
        <w:t>10</w:t>
      </w:r>
      <w:r w:rsidRPr="008F2AA8">
        <w:rPr>
          <w:rFonts w:ascii="CenturyOldst BT" w:eastAsia="方正宋三简体" w:hAnsi="CenturyOldst BT"/>
          <w:color w:val="000000" w:themeColor="text1"/>
        </w:rPr>
        <w:t>Ω</w:t>
      </w:r>
      <w:r w:rsidRPr="008F2AA8">
        <w:rPr>
          <w:rFonts w:ascii="CenturyOldst BT" w:eastAsia="方正宋三简体" w:hAnsi="CenturyOldst BT"/>
          <w:color w:val="000000" w:themeColor="text1"/>
          <w:lang w:eastAsia="zh-CN"/>
        </w:rPr>
        <w:t>的定值电阻，闭合开关，应向</w:t>
      </w:r>
      <w:r w:rsidRPr="008F2AA8">
        <w:rPr>
          <w:rFonts w:ascii="CenturyOldst BT" w:eastAsia="方正宋三简体" w:hAnsi="CenturyOldst BT"/>
          <w:color w:val="000000" w:themeColor="text1"/>
          <w:lang w:eastAsia="zh-CN"/>
        </w:rPr>
        <w:t>_______(</w:t>
      </w:r>
      <w:r w:rsidRPr="008F2AA8">
        <w:rPr>
          <w:rFonts w:ascii="CenturyOldst BT" w:eastAsia="方正宋三简体" w:hAnsi="CenturyOldst BT"/>
          <w:color w:val="000000" w:themeColor="text1"/>
          <w:lang w:eastAsia="zh-CN"/>
        </w:rPr>
        <w:t>选填</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A</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或</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B</w:t>
      </w:r>
      <w:r w:rsidRPr="00E936DB">
        <w:rPr>
          <w:rFonts w:ascii="CenturyOldst BT" w:eastAsia="楷体_GB2312" w:hAnsi="CenturyOldst BT" w:hint="eastAsia"/>
          <w:color w:val="000000" w:themeColor="text1"/>
          <w:lang w:eastAsia="zh-CN"/>
        </w:rPr>
        <w:t>”</w:t>
      </w:r>
      <w:r w:rsidRPr="008F2AA8">
        <w:rPr>
          <w:rFonts w:ascii="CenturyOldst BT" w:eastAsia="方正宋三简体" w:hAnsi="CenturyOldst BT"/>
          <w:color w:val="000000" w:themeColor="text1"/>
          <w:lang w:eastAsia="zh-CN"/>
        </w:rPr>
        <w:t>)</w:t>
      </w:r>
      <w:r w:rsidRPr="008F2AA8">
        <w:rPr>
          <w:rFonts w:ascii="CenturyOldst BT" w:eastAsia="方正宋三简体" w:hAnsi="CenturyOldst BT"/>
          <w:color w:val="000000" w:themeColor="text1"/>
          <w:lang w:eastAsia="zh-CN"/>
        </w:rPr>
        <w:t>端移动滑片，直至电压表示数为</w:t>
      </w:r>
      <w:r>
        <w:rPr>
          <w:rFonts w:ascii="CenturyOldst BT" w:eastAsia="方正宋三简体" w:hAnsi="CenturyOldst BT"/>
          <w:color w:val="000000" w:themeColor="text1"/>
          <w:lang w:eastAsia="zh-CN"/>
        </w:rPr>
        <w:t>______V</w:t>
      </w:r>
      <w:r w:rsidRPr="008F2AA8">
        <w:rPr>
          <w:rFonts w:ascii="CenturyOldst BT" w:eastAsia="方正宋三简体" w:hAnsi="CenturyOldst BT"/>
          <w:color w:val="000000" w:themeColor="text1"/>
          <w:lang w:eastAsia="zh-CN"/>
        </w:rPr>
        <w:t>时，读出电流表的示数填在下表中。再更换</w:t>
      </w:r>
      <w:r w:rsidRPr="008F2AA8">
        <w:rPr>
          <w:rFonts w:ascii="CenturyOldst BT" w:eastAsia="方正宋三简体" w:hAnsi="CenturyOldst BT"/>
          <w:color w:val="000000" w:themeColor="text1"/>
          <w:lang w:eastAsia="zh-CN"/>
        </w:rPr>
        <w:t>20</w:t>
      </w:r>
      <w:r w:rsidRPr="008F2AA8">
        <w:rPr>
          <w:rFonts w:ascii="CenturyOldst BT" w:eastAsia="方正宋三简体" w:hAnsi="CenturyOldst BT"/>
          <w:color w:val="000000" w:themeColor="text1"/>
        </w:rPr>
        <w:t>Ω</w:t>
      </w:r>
      <w:r w:rsidRPr="008F2AA8">
        <w:rPr>
          <w:rFonts w:ascii="CenturyOldst BT" w:eastAsia="方正宋三简体" w:hAnsi="CenturyOldst BT"/>
          <w:color w:val="000000" w:themeColor="text1"/>
          <w:lang w:eastAsia="zh-CN"/>
        </w:rPr>
        <w:t>定值电阻继续实验，实验数据记录在表格中。由实验数据可知：当导体两端的电压一定时，通过导体的电流与导体的电阻成</w:t>
      </w:r>
      <w:r w:rsidRPr="008F2AA8">
        <w:rPr>
          <w:rFonts w:ascii="CenturyOldst BT" w:eastAsia="方正宋三简体" w:hAnsi="CenturyOldst BT"/>
          <w:color w:val="000000" w:themeColor="text1"/>
          <w:lang w:eastAsia="zh-CN"/>
        </w:rPr>
        <w:t>________________</w:t>
      </w:r>
      <w:r w:rsidRPr="008F2AA8">
        <w:rPr>
          <w:rFonts w:ascii="CenturyOldst BT" w:eastAsia="方正宋三简体" w:hAnsi="CenturyOldst BT"/>
          <w:color w:val="000000" w:themeColor="text1"/>
          <w:lang w:eastAsia="zh-CN"/>
        </w:rPr>
        <w:t>。</w:t>
      </w:r>
    </w:p>
    <w:p w:rsidR="000E0EEB" w:rsidRPr="008F2AA8" w:rsidRDefault="000E0EEB" w:rsidP="000E0EEB">
      <w:pPr>
        <w:pStyle w:val="a5"/>
        <w:tabs>
          <w:tab w:val="left" w:pos="420"/>
        </w:tabs>
        <w:spacing w:line="300" w:lineRule="auto"/>
        <w:rPr>
          <w:rFonts w:ascii="CenturyOldst BT" w:eastAsia="方正宋三简体" w:hAnsi="CenturyOldst BT"/>
          <w:color w:val="000000" w:themeColor="text1"/>
          <w:lang w:eastAsia="zh-CN"/>
        </w:rPr>
      </w:pPr>
    </w:p>
    <w:p w:rsidR="000E0EEB" w:rsidRDefault="000E0EEB" w:rsidP="000E0EEB">
      <w:pPr>
        <w:pStyle w:val="a5"/>
        <w:tabs>
          <w:tab w:val="left" w:pos="420"/>
        </w:tabs>
        <w:rPr>
          <w:rFonts w:ascii="CenturyOldst BT" w:eastAsia="方正宋三简体" w:hAnsi="CenturyOldst BT"/>
          <w:color w:val="000000" w:themeColor="text1"/>
          <w:lang w:eastAsia="zh-CN"/>
        </w:rPr>
      </w:pPr>
    </w:p>
    <w:p w:rsidR="000E0EEB" w:rsidRPr="008F2AA8" w:rsidRDefault="000E0EEB" w:rsidP="000E0EEB">
      <w:pPr>
        <w:pStyle w:val="a5"/>
        <w:tabs>
          <w:tab w:val="left" w:pos="420"/>
        </w:tabs>
        <w:rPr>
          <w:rFonts w:ascii="CenturyOldst BT" w:eastAsia="方正宋三简体" w:hAnsi="CenturyOldst BT"/>
          <w:color w:val="000000" w:themeColor="text1"/>
          <w:lang w:eastAsia="zh-CN"/>
        </w:rPr>
      </w:pPr>
    </w:p>
    <w:p w:rsidR="000E0EEB" w:rsidRPr="008F2AA8" w:rsidRDefault="000E0EEB" w:rsidP="000E0EEB">
      <w:pPr>
        <w:pStyle w:val="a5"/>
        <w:tabs>
          <w:tab w:val="left" w:pos="420"/>
        </w:tabs>
        <w:rPr>
          <w:rFonts w:ascii="CenturyOldst BT" w:eastAsia="方正宋三简体" w:hAnsi="CenturyOldst BT"/>
          <w:color w:val="000000" w:themeColor="text1"/>
          <w:lang w:eastAsia="zh-CN"/>
        </w:rPr>
      </w:pPr>
    </w:p>
    <w:p w:rsidR="000E0EEB" w:rsidRDefault="000E0EEB" w:rsidP="000E0EEB">
      <w:pPr>
        <w:pStyle w:val="a5"/>
        <w:tabs>
          <w:tab w:val="left" w:pos="420"/>
        </w:tabs>
        <w:spacing w:line="300" w:lineRule="auto"/>
        <w:ind w:firstLine="420"/>
        <w:outlineLvl w:val="0"/>
        <w:rPr>
          <w:rFonts w:ascii="CenturyOldst BT" w:eastAsia="方正宋三简体" w:hAnsi="CenturyOldst BT"/>
          <w:color w:val="000000" w:themeColor="text1"/>
          <w:lang w:eastAsia="zh-CN"/>
        </w:rPr>
      </w:pPr>
      <w:r>
        <w:rPr>
          <w:rFonts w:ascii="CenturyOldst BT" w:eastAsia="方正宋三简体" w:hAnsi="CenturyOldst BT"/>
          <w:noProof/>
          <w:color w:val="000000" w:themeColor="text1"/>
          <w:lang w:eastAsia="zh-CN"/>
        </w:rPr>
        <w:drawing>
          <wp:anchor distT="0" distB="0" distL="114300" distR="114300" simplePos="0" relativeHeight="251683840" behindDoc="1" locked="0" layoutInCell="1" allowOverlap="1" wp14:anchorId="36E8B26E" wp14:editId="1811FD41">
            <wp:simplePos x="0" y="0"/>
            <wp:positionH relativeFrom="column">
              <wp:posOffset>4233824</wp:posOffset>
            </wp:positionH>
            <wp:positionV relativeFrom="paragraph">
              <wp:posOffset>34290</wp:posOffset>
            </wp:positionV>
            <wp:extent cx="1126988" cy="11430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806454" name="丙.wm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27470" cy="1143489"/>
                    </a:xfrm>
                    <a:prstGeom prst="rect">
                      <a:avLst/>
                    </a:prstGeom>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color w:val="000000" w:themeColor="text1"/>
          <w:lang w:eastAsia="zh-CN"/>
        </w:rPr>
        <w:t>(5)</w:t>
      </w:r>
      <w:r w:rsidRPr="008F2AA8">
        <w:rPr>
          <w:rFonts w:ascii="CenturyOldst BT" w:eastAsia="方正宋三简体" w:hAnsi="CenturyOldst BT"/>
          <w:color w:val="000000" w:themeColor="text1"/>
          <w:lang w:eastAsia="zh-CN"/>
        </w:rPr>
        <w:t>该小组想用一块电流表和一个定值电阻</w:t>
      </w:r>
      <w:r w:rsidRPr="008F2AA8">
        <w:rPr>
          <w:rFonts w:ascii="CenturyOldst BT" w:eastAsia="方正宋三简体" w:hAnsi="CenturyOldst BT"/>
          <w:color w:val="000000" w:themeColor="text1"/>
          <w:lang w:eastAsia="zh-CN"/>
        </w:rPr>
        <w:t xml:space="preserve"> R</w:t>
      </w:r>
      <w:r w:rsidRPr="008F2AA8">
        <w:rPr>
          <w:rFonts w:ascii="CenturyOldst BT" w:eastAsia="方正宋三简体" w:hAnsi="CenturyOldst BT"/>
          <w:color w:val="000000" w:themeColor="text1"/>
          <w:vertAlign w:val="subscript"/>
          <w:lang w:eastAsia="zh-CN"/>
        </w:rPr>
        <w:t>0</w:t>
      </w:r>
      <w:r w:rsidRPr="008F2AA8">
        <w:rPr>
          <w:rFonts w:ascii="CenturyOldst BT" w:eastAsia="方正宋三简体" w:hAnsi="CenturyOldst BT"/>
          <w:color w:val="000000" w:themeColor="text1"/>
          <w:lang w:eastAsia="zh-CN"/>
        </w:rPr>
        <w:t>，测未知电阻</w:t>
      </w:r>
      <w:r w:rsidRPr="008F2AA8">
        <w:rPr>
          <w:rFonts w:ascii="CenturyOldst BT" w:eastAsia="方正宋三简体" w:hAnsi="CenturyOldst BT"/>
          <w:color w:val="000000" w:themeColor="text1"/>
          <w:lang w:eastAsia="zh-CN"/>
        </w:rPr>
        <w:t xml:space="preserve"> Rx </w:t>
      </w:r>
    </w:p>
    <w:p w:rsidR="000E0EEB" w:rsidRPr="008F2AA8" w:rsidRDefault="000E0EEB" w:rsidP="000E0EEB">
      <w:pPr>
        <w:pStyle w:val="a5"/>
        <w:tabs>
          <w:tab w:val="left" w:pos="420"/>
        </w:tabs>
        <w:spacing w:line="300" w:lineRule="auto"/>
        <w:outlineLvl w:val="0"/>
        <w:rPr>
          <w:rFonts w:ascii="CenturyOldst BT" w:eastAsia="方正宋三简体" w:hAnsi="CenturyOldst BT"/>
          <w:color w:val="000000" w:themeColor="text1"/>
          <w:lang w:eastAsia="zh-CN"/>
        </w:rPr>
      </w:pPr>
      <w:r w:rsidRPr="008F2AA8">
        <w:rPr>
          <w:rFonts w:ascii="CenturyOldst BT" w:eastAsia="方正宋三简体" w:hAnsi="CenturyOldst BT"/>
          <w:color w:val="000000" w:themeColor="text1"/>
          <w:lang w:eastAsia="zh-CN"/>
        </w:rPr>
        <w:t>的阻值。于是他们设计了如图丙所示的电路图，并进行如下实验操作：</w:t>
      </w:r>
    </w:p>
    <w:p w:rsidR="000E0EEB" w:rsidRPr="008F2AA8" w:rsidRDefault="000E0EEB" w:rsidP="000E0EEB">
      <w:pPr>
        <w:pStyle w:val="a5"/>
        <w:tabs>
          <w:tab w:val="left" w:pos="420"/>
        </w:tabs>
        <w:spacing w:line="300" w:lineRule="auto"/>
        <w:outlineLvl w:val="0"/>
        <w:rPr>
          <w:rFonts w:ascii="CenturyOldst BT" w:eastAsia="方正宋三简体" w:hAnsi="CenturyOldst BT"/>
          <w:color w:val="000000" w:themeColor="text1"/>
        </w:rPr>
      </w:pPr>
      <w:r>
        <w:rPr>
          <w:rFonts w:ascii="CenturyOldst BT" w:eastAsia="方正宋三简体" w:hAnsi="CenturyOldst BT"/>
          <w:color w:val="000000" w:themeColor="text1"/>
          <w:lang w:eastAsia="zh-CN"/>
        </w:rPr>
        <w:tab/>
      </w:r>
      <w:proofErr w:type="spellStart"/>
      <w:proofErr w:type="gramStart"/>
      <w:r w:rsidRPr="008F2AA8">
        <w:rPr>
          <w:rFonts w:ascii="CenturyOldst BT" w:eastAsia="方正宋三简体" w:hAnsi="CenturyOldst BT"/>
          <w:color w:val="000000" w:themeColor="text1"/>
        </w:rPr>
        <w:t>a.</w:t>
      </w:r>
      <w:r w:rsidRPr="008F2AA8">
        <w:rPr>
          <w:rFonts w:ascii="CenturyOldst BT" w:eastAsia="方正宋三简体" w:hAnsi="CenturyOldst BT"/>
          <w:color w:val="000000" w:themeColor="text1"/>
        </w:rPr>
        <w:t>闭合</w:t>
      </w:r>
      <w:proofErr w:type="spellEnd"/>
      <w:proofErr w:type="gramEnd"/>
      <w:r w:rsidRPr="008F2AA8">
        <w:rPr>
          <w:rFonts w:ascii="CenturyOldst BT" w:eastAsia="方正宋三简体" w:hAnsi="CenturyOldst BT"/>
          <w:color w:val="000000" w:themeColor="text1"/>
        </w:rPr>
        <w:t xml:space="preserve"> S </w:t>
      </w:r>
      <w:r w:rsidRPr="008F2AA8">
        <w:rPr>
          <w:rFonts w:ascii="CenturyOldst BT" w:eastAsia="方正宋三简体" w:hAnsi="CenturyOldst BT"/>
          <w:color w:val="000000" w:themeColor="text1"/>
        </w:rPr>
        <w:t>和</w:t>
      </w:r>
      <w:r w:rsidRPr="008F2AA8">
        <w:rPr>
          <w:rFonts w:ascii="CenturyOldst BT" w:eastAsia="方正宋三简体" w:hAnsi="CenturyOldst BT"/>
          <w:color w:val="000000" w:themeColor="text1"/>
        </w:rPr>
        <w:t xml:space="preserve"> S</w:t>
      </w:r>
      <w:r w:rsidRPr="008F2AA8">
        <w:rPr>
          <w:rFonts w:ascii="CenturyOldst BT" w:eastAsia="方正宋三简体" w:hAnsi="CenturyOldst BT"/>
          <w:color w:val="000000" w:themeColor="text1"/>
          <w:vertAlign w:val="subscript"/>
        </w:rPr>
        <w:t>1</w:t>
      </w:r>
      <w:r w:rsidRPr="008F2AA8">
        <w:rPr>
          <w:rFonts w:ascii="CenturyOldst BT" w:eastAsia="方正宋三简体" w:hAnsi="CenturyOldst BT"/>
          <w:color w:val="000000" w:themeColor="text1"/>
        </w:rPr>
        <w:t>，此时电流表的示数为</w:t>
      </w:r>
      <w:r w:rsidRPr="008F2AA8">
        <w:rPr>
          <w:rFonts w:ascii="CenturyOldst BT" w:eastAsia="方正宋三简体" w:hAnsi="CenturyOldst BT"/>
          <w:color w:val="000000" w:themeColor="text1"/>
        </w:rPr>
        <w:t xml:space="preserve"> I</w:t>
      </w:r>
      <w:r w:rsidRPr="008F2AA8">
        <w:rPr>
          <w:rFonts w:ascii="CenturyOldst BT" w:eastAsia="方正宋三简体" w:hAnsi="CenturyOldst BT"/>
          <w:color w:val="000000" w:themeColor="text1"/>
          <w:vertAlign w:val="subscript"/>
        </w:rPr>
        <w:t>1</w:t>
      </w:r>
      <w:r w:rsidRPr="008F2AA8">
        <w:rPr>
          <w:rFonts w:ascii="CenturyOldst BT" w:eastAsia="方正宋三简体" w:hAnsi="CenturyOldst BT"/>
          <w:color w:val="000000" w:themeColor="text1"/>
        </w:rPr>
        <w:t>。</w:t>
      </w:r>
    </w:p>
    <w:p w:rsidR="000E0EEB" w:rsidRPr="008F2AA8" w:rsidRDefault="000E0EEB" w:rsidP="000E0EEB">
      <w:pPr>
        <w:pStyle w:val="a5"/>
        <w:tabs>
          <w:tab w:val="left" w:pos="420"/>
        </w:tabs>
        <w:spacing w:line="300" w:lineRule="auto"/>
        <w:outlineLvl w:val="0"/>
        <w:rPr>
          <w:rFonts w:ascii="CenturyOldst BT" w:eastAsia="方正宋三简体" w:hAnsi="CenturyOldst BT"/>
          <w:color w:val="000000" w:themeColor="text1"/>
        </w:rPr>
      </w:pPr>
      <w:r>
        <w:rPr>
          <w:rFonts w:ascii="CenturyOldst BT" w:eastAsia="方正宋三简体" w:hAnsi="CenturyOldst BT"/>
          <w:color w:val="000000" w:themeColor="text1"/>
        </w:rPr>
        <w:tab/>
      </w:r>
      <w:proofErr w:type="spellStart"/>
      <w:proofErr w:type="gramStart"/>
      <w:r w:rsidRPr="008F2AA8">
        <w:rPr>
          <w:rFonts w:ascii="CenturyOldst BT" w:eastAsia="方正宋三简体" w:hAnsi="CenturyOldst BT"/>
          <w:color w:val="000000" w:themeColor="text1"/>
        </w:rPr>
        <w:t>b.</w:t>
      </w:r>
      <w:r w:rsidRPr="008F2AA8">
        <w:rPr>
          <w:rFonts w:ascii="CenturyOldst BT" w:eastAsia="方正宋三简体" w:hAnsi="CenturyOldst BT"/>
          <w:color w:val="000000" w:themeColor="text1"/>
        </w:rPr>
        <w:t>闭合</w:t>
      </w:r>
      <w:proofErr w:type="spellEnd"/>
      <w:proofErr w:type="gramEnd"/>
      <w:r w:rsidRPr="008F2AA8">
        <w:rPr>
          <w:rFonts w:ascii="CenturyOldst BT" w:eastAsia="方正宋三简体" w:hAnsi="CenturyOldst BT"/>
          <w:color w:val="000000" w:themeColor="text1"/>
        </w:rPr>
        <w:t xml:space="preserve"> S </w:t>
      </w:r>
      <w:proofErr w:type="spellStart"/>
      <w:r w:rsidRPr="008F2AA8">
        <w:rPr>
          <w:rFonts w:ascii="CenturyOldst BT" w:eastAsia="方正宋三简体" w:hAnsi="CenturyOldst BT"/>
          <w:color w:val="000000" w:themeColor="text1"/>
        </w:rPr>
        <w:t>断开</w:t>
      </w:r>
      <w:proofErr w:type="spellEnd"/>
      <w:r w:rsidRPr="008F2AA8">
        <w:rPr>
          <w:rFonts w:ascii="CenturyOldst BT" w:eastAsia="方正宋三简体" w:hAnsi="CenturyOldst BT"/>
          <w:color w:val="000000" w:themeColor="text1"/>
        </w:rPr>
        <w:t xml:space="preserve"> S</w:t>
      </w:r>
      <w:r w:rsidRPr="008F2AA8">
        <w:rPr>
          <w:rFonts w:ascii="CenturyOldst BT" w:eastAsia="方正宋三简体" w:hAnsi="CenturyOldst BT"/>
          <w:color w:val="000000" w:themeColor="text1"/>
          <w:vertAlign w:val="subscript"/>
        </w:rPr>
        <w:t>1</w:t>
      </w:r>
      <w:r w:rsidRPr="008F2AA8">
        <w:rPr>
          <w:rFonts w:ascii="CenturyOldst BT" w:eastAsia="方正宋三简体" w:hAnsi="CenturyOldst BT"/>
          <w:color w:val="000000" w:themeColor="text1"/>
        </w:rPr>
        <w:t>，此时电流表的示数为</w:t>
      </w:r>
      <w:r w:rsidRPr="008F2AA8">
        <w:rPr>
          <w:rFonts w:ascii="CenturyOldst BT" w:eastAsia="方正宋三简体" w:hAnsi="CenturyOldst BT"/>
          <w:color w:val="000000" w:themeColor="text1"/>
        </w:rPr>
        <w:t xml:space="preserve"> I</w:t>
      </w:r>
      <w:r w:rsidRPr="008F2AA8">
        <w:rPr>
          <w:rFonts w:ascii="CenturyOldst BT" w:eastAsia="方正宋三简体" w:hAnsi="CenturyOldst BT"/>
          <w:color w:val="000000" w:themeColor="text1"/>
          <w:vertAlign w:val="subscript"/>
        </w:rPr>
        <w:t>2</w:t>
      </w:r>
      <w:r w:rsidRPr="008F2AA8">
        <w:rPr>
          <w:rFonts w:ascii="CenturyOldst BT" w:eastAsia="方正宋三简体" w:hAnsi="CenturyOldst BT"/>
          <w:color w:val="000000" w:themeColor="text1"/>
        </w:rPr>
        <w:t>。</w:t>
      </w:r>
    </w:p>
    <w:p w:rsidR="000E0EEB" w:rsidRPr="008F2AA8" w:rsidRDefault="000E0EEB" w:rsidP="000E0EEB">
      <w:pPr>
        <w:pStyle w:val="a5"/>
        <w:tabs>
          <w:tab w:val="left" w:pos="420"/>
        </w:tabs>
        <w:spacing w:line="300" w:lineRule="auto"/>
        <w:outlineLvl w:val="0"/>
        <w:rPr>
          <w:rFonts w:ascii="CenturyOldst BT" w:eastAsia="方正宋三简体" w:hAnsi="CenturyOldst BT"/>
          <w:color w:val="000000" w:themeColor="text1"/>
        </w:rPr>
      </w:pPr>
      <w:r>
        <w:rPr>
          <w:rFonts w:ascii="CenturyOldst BT" w:eastAsia="方正宋三简体" w:hAnsi="CenturyOldst BT"/>
          <w:color w:val="000000" w:themeColor="text1"/>
        </w:rPr>
        <w:lastRenderedPageBreak/>
        <w:tab/>
      </w:r>
      <w:proofErr w:type="spellStart"/>
      <w:r w:rsidRPr="008F2AA8">
        <w:rPr>
          <w:rFonts w:ascii="CenturyOldst BT" w:eastAsia="方正宋三简体" w:hAnsi="CenturyOldst BT"/>
          <w:color w:val="000000" w:themeColor="text1"/>
        </w:rPr>
        <w:t>c.</w:t>
      </w:r>
      <w:r w:rsidRPr="008F2AA8">
        <w:rPr>
          <w:rFonts w:ascii="CenturyOldst BT" w:eastAsia="方正宋三简体" w:hAnsi="CenturyOldst BT"/>
          <w:color w:val="000000" w:themeColor="text1"/>
        </w:rPr>
        <w:t>请用已知量</w:t>
      </w:r>
      <w:proofErr w:type="spellEnd"/>
      <w:r w:rsidRPr="008F2AA8">
        <w:rPr>
          <w:rFonts w:ascii="CenturyOldst BT" w:eastAsia="方正宋三简体" w:hAnsi="CenturyOldst BT"/>
          <w:color w:val="000000" w:themeColor="text1"/>
        </w:rPr>
        <w:t xml:space="preserve"> R</w:t>
      </w:r>
      <w:r w:rsidRPr="008F2AA8">
        <w:rPr>
          <w:rFonts w:ascii="CenturyOldst BT" w:eastAsia="方正宋三简体" w:hAnsi="CenturyOldst BT"/>
          <w:color w:val="000000" w:themeColor="text1"/>
          <w:vertAlign w:val="subscript"/>
        </w:rPr>
        <w:t>0</w:t>
      </w:r>
      <w:r w:rsidRPr="008F2AA8">
        <w:rPr>
          <w:rFonts w:ascii="CenturyOldst BT" w:eastAsia="方正宋三简体" w:hAnsi="CenturyOldst BT"/>
          <w:color w:val="000000" w:themeColor="text1"/>
        </w:rPr>
        <w:t xml:space="preserve"> </w:t>
      </w:r>
      <w:proofErr w:type="spellStart"/>
      <w:r w:rsidRPr="008F2AA8">
        <w:rPr>
          <w:rFonts w:ascii="CenturyOldst BT" w:eastAsia="方正宋三简体" w:hAnsi="CenturyOldst BT"/>
          <w:color w:val="000000" w:themeColor="text1"/>
        </w:rPr>
        <w:t>和测出量</w:t>
      </w:r>
      <w:proofErr w:type="spellEnd"/>
      <w:r w:rsidRPr="008F2AA8">
        <w:rPr>
          <w:rFonts w:ascii="CenturyOldst BT" w:eastAsia="方正宋三简体" w:hAnsi="CenturyOldst BT"/>
          <w:color w:val="000000" w:themeColor="text1"/>
        </w:rPr>
        <w:t xml:space="preserve"> I</w:t>
      </w:r>
      <w:r w:rsidRPr="008F2AA8">
        <w:rPr>
          <w:rFonts w:ascii="CenturyOldst BT" w:eastAsia="方正宋三简体" w:hAnsi="CenturyOldst BT"/>
          <w:color w:val="000000" w:themeColor="text1"/>
          <w:vertAlign w:val="subscript"/>
        </w:rPr>
        <w:t>1</w:t>
      </w:r>
      <w:r w:rsidRPr="008F2AA8">
        <w:rPr>
          <w:rFonts w:ascii="CenturyOldst BT" w:eastAsia="方正宋三简体" w:hAnsi="CenturyOldst BT"/>
          <w:color w:val="000000" w:themeColor="text1"/>
        </w:rPr>
        <w:t>、</w:t>
      </w:r>
      <w:r w:rsidRPr="008F2AA8">
        <w:rPr>
          <w:rFonts w:ascii="CenturyOldst BT" w:eastAsia="方正宋三简体" w:hAnsi="CenturyOldst BT"/>
          <w:color w:val="000000" w:themeColor="text1"/>
        </w:rPr>
        <w:t>I</w:t>
      </w:r>
      <w:r w:rsidRPr="008F2AA8">
        <w:rPr>
          <w:rFonts w:ascii="CenturyOldst BT" w:eastAsia="方正宋三简体" w:hAnsi="CenturyOldst BT"/>
          <w:color w:val="000000" w:themeColor="text1"/>
          <w:vertAlign w:val="subscript"/>
        </w:rPr>
        <w:t>2</w:t>
      </w:r>
      <w:r w:rsidRPr="008F2AA8">
        <w:rPr>
          <w:rFonts w:ascii="CenturyOldst BT" w:eastAsia="方正宋三简体" w:hAnsi="CenturyOldst BT"/>
          <w:color w:val="000000" w:themeColor="text1"/>
        </w:rPr>
        <w:t xml:space="preserve"> </w:t>
      </w:r>
      <w:proofErr w:type="spellStart"/>
      <w:r w:rsidRPr="008F2AA8">
        <w:rPr>
          <w:rFonts w:ascii="CenturyOldst BT" w:eastAsia="方正宋三简体" w:hAnsi="CenturyOldst BT"/>
          <w:color w:val="000000" w:themeColor="text1"/>
        </w:rPr>
        <w:t>表示出未知电阻</w:t>
      </w:r>
      <w:proofErr w:type="spellEnd"/>
      <w:r w:rsidRPr="008F2AA8">
        <w:rPr>
          <w:rFonts w:ascii="CenturyOldst BT" w:eastAsia="方正宋三简体" w:hAnsi="CenturyOldst BT"/>
          <w:color w:val="000000" w:themeColor="text1"/>
        </w:rPr>
        <w:t xml:space="preserve"> </w:t>
      </w:r>
      <w:proofErr w:type="spellStart"/>
      <w:r w:rsidRPr="008F2AA8">
        <w:rPr>
          <w:rFonts w:ascii="CenturyOldst BT" w:eastAsia="方正宋三简体" w:hAnsi="CenturyOldst BT"/>
          <w:color w:val="000000" w:themeColor="text1"/>
        </w:rPr>
        <w:t>Rx</w:t>
      </w:r>
      <w:r w:rsidRPr="008F2AA8">
        <w:rPr>
          <w:rFonts w:ascii="CenturyOldst BT" w:eastAsia="方正宋三简体" w:hAnsi="CenturyOldst BT"/>
          <w:color w:val="000000" w:themeColor="text1"/>
        </w:rPr>
        <w:t>的表达式，则</w:t>
      </w:r>
      <w:proofErr w:type="spellEnd"/>
      <w:r w:rsidRPr="008F2AA8">
        <w:rPr>
          <w:rFonts w:ascii="CenturyOldst BT" w:eastAsia="方正宋三简体" w:hAnsi="CenturyOldst BT"/>
          <w:color w:val="000000" w:themeColor="text1"/>
        </w:rPr>
        <w:t xml:space="preserve"> Rx</w:t>
      </w:r>
      <w:r w:rsidRPr="008F2AA8">
        <w:rPr>
          <w:rFonts w:ascii="CenturyOldst BT" w:eastAsia="方正宋三简体" w:hAnsi="CenturyOldst BT"/>
          <w:color w:val="000000" w:themeColor="text1"/>
        </w:rPr>
        <w:t>＝</w:t>
      </w:r>
      <w:r w:rsidRPr="008F2AA8">
        <w:rPr>
          <w:rFonts w:ascii="CenturyOldst BT" w:eastAsia="方正宋三简体" w:hAnsi="CenturyOldst BT"/>
          <w:color w:val="000000" w:themeColor="text1"/>
        </w:rPr>
        <w:t>_________</w:t>
      </w:r>
      <w:r w:rsidRPr="008F2AA8">
        <w:rPr>
          <w:rFonts w:ascii="CenturyOldst BT" w:eastAsia="方正宋三简体" w:hAnsi="CenturyOldst BT"/>
          <w:color w:val="000000" w:themeColor="text1"/>
        </w:rPr>
        <w:t>。</w:t>
      </w:r>
    </w:p>
    <w:p w:rsidR="000E0EEB" w:rsidRPr="008F2AA8" w:rsidRDefault="000E0EEB" w:rsidP="000E0EEB">
      <w:pPr>
        <w:numPr>
          <w:ilvl w:val="0"/>
          <w:numId w:val="20"/>
        </w:numPr>
        <w:tabs>
          <w:tab w:val="clear" w:pos="312"/>
          <w:tab w:val="left" w:pos="420"/>
        </w:tabs>
        <w:autoSpaceDE w:val="0"/>
        <w:autoSpaceDN w:val="0"/>
        <w:spacing w:after="0" w:line="300" w:lineRule="auto"/>
        <w:ind w:left="424" w:hangingChars="202" w:hanging="424"/>
        <w:textAlignment w:val="center"/>
        <w:outlineLvl w:val="0"/>
        <w:rPr>
          <w:rFonts w:ascii="CenturyOldst BT" w:eastAsia="方正宋三简体" w:hAnsi="CenturyOldst BT" w:cs="宋体"/>
          <w:color w:val="000000" w:themeColor="text1"/>
        </w:rPr>
      </w:pPr>
      <w:bookmarkStart w:id="5" w:name="_Hlk26967130"/>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小海同学在探究</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电流通过导体产生热的多少与什么因素有关</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时，采用如图所示的实验装置，请观察</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甲</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乙</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两图并回答下列问题：</w:t>
      </w: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r>
        <w:rPr>
          <w:rFonts w:ascii="CenturyOldst BT" w:eastAsia="方正宋三简体" w:hAnsi="CenturyOldst BT"/>
          <w:noProof/>
          <w:color w:val="000000" w:themeColor="text1"/>
        </w:rPr>
        <mc:AlternateContent>
          <mc:Choice Requires="wpg">
            <w:drawing>
              <wp:anchor distT="0" distB="0" distL="114300" distR="114300" simplePos="0" relativeHeight="251661312" behindDoc="0" locked="0" layoutInCell="1" allowOverlap="1" wp14:anchorId="78ED16E1" wp14:editId="3A93BFE8">
                <wp:simplePos x="0" y="0"/>
                <wp:positionH relativeFrom="column">
                  <wp:posOffset>3018155</wp:posOffset>
                </wp:positionH>
                <wp:positionV relativeFrom="paragraph">
                  <wp:posOffset>24765</wp:posOffset>
                </wp:positionV>
                <wp:extent cx="2218055" cy="1355090"/>
                <wp:effectExtent l="0" t="0" r="0" b="0"/>
                <wp:wrapNone/>
                <wp:docPr id="622" name="组合 403"/>
                <wp:cNvGraphicFramePr/>
                <a:graphic xmlns:a="http://schemas.openxmlformats.org/drawingml/2006/main">
                  <a:graphicData uri="http://schemas.microsoft.com/office/word/2010/wordprocessingGroup">
                    <wpg:wgp>
                      <wpg:cNvGrpSpPr/>
                      <wpg:grpSpPr>
                        <a:xfrm>
                          <a:off x="0" y="0"/>
                          <a:ext cx="2218055" cy="1355090"/>
                          <a:chOff x="10974" y="78638"/>
                          <a:chExt cx="3493" cy="2134"/>
                        </a:xfrm>
                      </wpg:grpSpPr>
                      <pic:pic xmlns:pic="http://schemas.openxmlformats.org/drawingml/2006/picture">
                        <pic:nvPicPr>
                          <pic:cNvPr id="623" name="图片 269" descr="Z0XQN}J~F[C9A0~RD7`PWY9"/>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10974" y="78638"/>
                            <a:ext cx="2906" cy="2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624" name="文本框 300"/>
                        <wps:cNvSpPr txBox="1">
                          <a:spLocks noChangeArrowheads="1"/>
                        </wps:cNvSpPr>
                        <wps:spPr bwMode="auto">
                          <a:xfrm>
                            <a:off x="13027" y="78660"/>
                            <a:ext cx="1440"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0EEB" w:rsidRPr="00F67788" w:rsidRDefault="000E0EEB" w:rsidP="000E0EEB">
                              <w:pPr>
                                <w:spacing w:beforeLines="50" w:before="120"/>
                                <w:rPr>
                                  <w:rFonts w:ascii="CenturyOldst BT" w:hAnsi="CenturyOldst BT"/>
                                </w:rPr>
                              </w:pPr>
                              <w:r w:rsidRPr="00F67788">
                                <w:rPr>
                                  <w:rFonts w:ascii="CenturyOldst BT" w:hAnsi="CenturyOldst BT"/>
                                </w:rPr>
                                <w:t>R</w:t>
                              </w:r>
                              <w:r w:rsidRPr="00F67788">
                                <w:rPr>
                                  <w:rFonts w:ascii="CenturyOldst BT" w:hAnsi="CenturyOldst BT"/>
                                  <w:vertAlign w:val="subscript"/>
                                </w:rPr>
                                <w:t>3</w:t>
                              </w:r>
                            </w:p>
                          </w:txbxContent>
                        </wps:txbx>
                        <wps:bodyPr rot="0" vert="horz" wrap="square" anchor="t" anchorCtr="0" upright="1"/>
                      </wps:wsp>
                    </wpg:wgp>
                  </a:graphicData>
                </a:graphic>
              </wp:anchor>
            </w:drawing>
          </mc:Choice>
          <mc:Fallback>
            <w:pict>
              <v:group id="组合 403" o:spid="_x0000_s1032" style="position:absolute;left:0;text-align:left;margin-left:237.65pt;margin-top:1.95pt;width:174.65pt;height:106.7pt;z-index:251661312" coordorigin="10974,78638" coordsize="3493,21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">
                <v:shape id="图片 269" o:spid="_x0000_s1033" type="#_x0000_t75" alt="Z0XQN}J~F[C9A0~RD7`PWY9" style="position:absolute;left:10974;top:78638;width:2906;height:2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lCObEAAAA3AAAAA8AAABkcnMvZG93bnJldi54bWxEj92KwjAUhO+FfYdwFrzTdBX8qUZZFrR6&#10;IcWfBzg0x7Zsc1KSqPXtjbCwl8PMfMMs151pxJ2cry0r+BomIIgLq2suFVzOm8EMhA/IGhvLpOBJ&#10;Htarj94SU20ffKT7KZQiQtinqKAKoU2l9EVFBv3QtsTRu1pnMETpSqkdPiLcNHKUJBNpsOa4UGFL&#10;PxUVv6ebUcDbfXbQs2zj2/O0dvk8y58yU6r/2X0vQATqwn/4r73TCiajMbzPxCMgV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3lCObEAAAA3AAAAA8AAAAAAAAAAAAAAAAA&#10;nwIAAGRycy9kb3ducmV2LnhtbFBLBQYAAAAABAAEAPcAAACQAwAAAAA=&#10;">
                  <v:imagedata r:id="rId30" o:title="Z0XQN}J~F[C9A0~RD7`PWY9"/>
                </v:shape>
                <v:shape id="文本框 300" o:spid="_x0000_s1034" type="#_x0000_t202" style="position:absolute;left:13027;top:7866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0E0EEB" w:rsidRPr="00F67788" w:rsidRDefault="000E0EEB" w:rsidP="000E0EEB">
                        <w:pPr>
                          <w:spacing w:beforeLines="50" w:before="120"/>
                          <w:rPr>
                            <w:rFonts w:ascii="CenturyOldst BT" w:hAnsi="CenturyOldst BT"/>
                          </w:rPr>
                        </w:pPr>
                        <w:r w:rsidRPr="00F67788">
                          <w:rPr>
                            <w:rFonts w:ascii="CenturyOldst BT" w:hAnsi="CenturyOldst BT"/>
                          </w:rPr>
                          <w:t>R</w:t>
                        </w:r>
                        <w:r w:rsidRPr="00F67788">
                          <w:rPr>
                            <w:rFonts w:ascii="CenturyOldst BT" w:hAnsi="CenturyOldst BT"/>
                            <w:vertAlign w:val="subscript"/>
                          </w:rPr>
                          <w:t>3</w:t>
                        </w:r>
                      </w:p>
                    </w:txbxContent>
                  </v:textbox>
                </v:shape>
              </v:group>
            </w:pict>
          </mc:Fallback>
        </mc:AlternateContent>
      </w:r>
      <w:r w:rsidRPr="008F2AA8">
        <w:rPr>
          <w:rFonts w:ascii="CenturyOldst BT" w:eastAsia="方正宋三简体" w:hAnsi="CenturyOldst BT"/>
          <w:noProof/>
          <w:color w:val="000000" w:themeColor="text1"/>
        </w:rPr>
        <w:drawing>
          <wp:anchor distT="0" distB="0" distL="114300" distR="114300" simplePos="0" relativeHeight="251660288" behindDoc="0" locked="0" layoutInCell="1" allowOverlap="1" wp14:anchorId="5135FF06" wp14:editId="1F85578F">
            <wp:simplePos x="0" y="0"/>
            <wp:positionH relativeFrom="column">
              <wp:posOffset>209550</wp:posOffset>
            </wp:positionH>
            <wp:positionV relativeFrom="paragraph">
              <wp:posOffset>97790</wp:posOffset>
            </wp:positionV>
            <wp:extent cx="2044700" cy="1286510"/>
            <wp:effectExtent l="0" t="0" r="0" b="0"/>
            <wp:wrapNone/>
            <wp:docPr id="620" name="图片 268" descr="0990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1199" name="图片 268" descr="09904002"/>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2044700" cy="128651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mc:AlternateContent>
          <mc:Choice Requires="wps">
            <w:drawing>
              <wp:anchor distT="0" distB="0" distL="114300" distR="114300" simplePos="0" relativeHeight="251662336" behindDoc="0" locked="0" layoutInCell="1" allowOverlap="1" wp14:anchorId="597CBC46" wp14:editId="214FB388">
                <wp:simplePos x="0" y="0"/>
                <wp:positionH relativeFrom="column">
                  <wp:posOffset>3132455</wp:posOffset>
                </wp:positionH>
                <wp:positionV relativeFrom="paragraph">
                  <wp:posOffset>106045</wp:posOffset>
                </wp:positionV>
                <wp:extent cx="1914525" cy="295275"/>
                <wp:effectExtent l="0" t="0" r="0" b="9525"/>
                <wp:wrapNone/>
                <wp:docPr id="626" name="文本框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0EEB" w:rsidRPr="00F67788" w:rsidRDefault="000E0EEB" w:rsidP="000E0EEB">
                            <w:pPr>
                              <w:ind w:left="840" w:hangingChars="400" w:hanging="840"/>
                              <w:rPr>
                                <w:rFonts w:ascii="CenturyOldst BT" w:eastAsia="等线" w:hAnsi="CenturyOldst BT"/>
                              </w:rPr>
                            </w:pPr>
                            <w:r w:rsidRPr="00F67788">
                              <w:rPr>
                                <w:rFonts w:ascii="CenturyOldst BT" w:hAnsi="CenturyOldst BT"/>
                              </w:rPr>
                              <w:t>R</w:t>
                            </w:r>
                            <w:r w:rsidRPr="00F67788">
                              <w:rPr>
                                <w:rFonts w:ascii="CenturyOldst BT" w:hAnsi="CenturyOldst BT"/>
                                <w:vertAlign w:val="subscript"/>
                              </w:rPr>
                              <w:t xml:space="preserve">1                         </w:t>
                            </w:r>
                            <w:r w:rsidRPr="00F67788">
                              <w:rPr>
                                <w:rFonts w:ascii="CenturyOldst BT" w:eastAsia="等线" w:hAnsi="CenturyOldst BT" w:cs="等线"/>
                              </w:rPr>
                              <w:t>R</w:t>
                            </w:r>
                            <w:r w:rsidRPr="00F67788">
                              <w:rPr>
                                <w:rFonts w:ascii="CenturyOldst BT" w:eastAsia="等线" w:hAnsi="CenturyOldst BT" w:cs="等线"/>
                                <w:vertAlign w:val="subscript"/>
                              </w:rPr>
                              <w:t>2</w:t>
                            </w:r>
                          </w:p>
                        </w:txbxContent>
                      </wps:txbx>
                      <wps:bodyPr rot="0" vert="horz" wrap="square" anchor="t" anchorCtr="0" upright="1"/>
                    </wps:wsp>
                  </a:graphicData>
                </a:graphic>
                <wp14:sizeRelV relativeFrom="margin">
                  <wp14:pctHeight>0</wp14:pctHeight>
                </wp14:sizeRelV>
              </wp:anchor>
            </w:drawing>
          </mc:Choice>
          <mc:Fallback>
            <w:pict>
              <v:shape id="文本框 301" o:spid="_x0000_s1035" type="#_x0000_t202" style="position:absolute;left:0;text-align:left;margin-left:246.65pt;margin-top:8.35pt;width:150.75pt;height:23.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" filled="f" stroked="f">
                <v:textbox>
                  <w:txbxContent>
                    <w:p w:rsidR="000E0EEB" w:rsidRPr="00F67788" w:rsidRDefault="000E0EEB" w:rsidP="000E0EEB">
                      <w:pPr>
                        <w:ind w:left="840" w:hangingChars="400" w:hanging="840"/>
                        <w:rPr>
                          <w:rFonts w:ascii="CenturyOldst BT" w:eastAsia="等线" w:hAnsi="CenturyOldst BT"/>
                        </w:rPr>
                      </w:pPr>
                      <w:r w:rsidRPr="00F67788">
                        <w:rPr>
                          <w:rFonts w:ascii="CenturyOldst BT" w:hAnsi="CenturyOldst BT"/>
                        </w:rPr>
                        <w:t>R</w:t>
                      </w:r>
                      <w:r w:rsidRPr="00F67788">
                        <w:rPr>
                          <w:rFonts w:ascii="CenturyOldst BT" w:hAnsi="CenturyOldst BT"/>
                          <w:vertAlign w:val="subscript"/>
                        </w:rPr>
                        <w:t xml:space="preserve">1                         </w:t>
                      </w:r>
                      <w:r w:rsidRPr="00F67788">
                        <w:rPr>
                          <w:rFonts w:ascii="CenturyOldst BT" w:eastAsia="等线" w:hAnsi="CenturyOldst BT" w:cs="等线"/>
                        </w:rPr>
                        <w:t>R</w:t>
                      </w:r>
                      <w:r w:rsidRPr="00F67788">
                        <w:rPr>
                          <w:rFonts w:ascii="CenturyOldst BT" w:eastAsia="等线" w:hAnsi="CenturyOldst BT" w:cs="等线"/>
                          <w:vertAlign w:val="subscript"/>
                        </w:rPr>
                        <w:t>2</w:t>
                      </w:r>
                    </w:p>
                  </w:txbxContent>
                </v:textbox>
              </v:shape>
            </w:pict>
          </mc:Fallback>
        </mc:AlternateContent>
      </w: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300" w:lineRule="auto"/>
        <w:textAlignment w:val="center"/>
        <w:outlineLvl w:val="0"/>
        <w:rPr>
          <w:rFonts w:ascii="CenturyOldst BT" w:eastAsia="方正宋三简体" w:hAnsi="CenturyOldst BT" w:cs="宋体"/>
          <w:color w:val="000000" w:themeColor="text1"/>
        </w:rPr>
      </w:pPr>
      <w:r>
        <w:rPr>
          <w:rFonts w:ascii="CenturyOldst BT" w:eastAsia="方正宋三简体" w:hAnsi="CenturyOldst BT" w:cs="宋体" w:hint="eastAsia"/>
          <w:color w:val="000000" w:themeColor="text1"/>
        </w:rPr>
        <w:t xml:space="preserve">               </w:t>
      </w:r>
      <w:r w:rsidRPr="00627E81">
        <w:rPr>
          <w:rFonts w:ascii="CenturyOldst BT" w:eastAsia="方正宋三简体" w:hAnsi="CenturyOldst BT" w:cs="宋体" w:hint="eastAsia"/>
          <w:color w:val="000000" w:themeColor="text1"/>
        </w:rPr>
        <w:t>题</w:t>
      </w:r>
      <w:r w:rsidRPr="00627E81">
        <w:rPr>
          <w:rFonts w:ascii="CenturyOldst BT" w:eastAsia="方正宋三简体" w:hAnsi="CenturyOldst BT" w:cs="宋体" w:hint="eastAsia"/>
          <w:color w:val="000000" w:themeColor="text1"/>
        </w:rPr>
        <w:t>18-</w:t>
      </w:r>
      <w:r w:rsidRPr="00627E81">
        <w:rPr>
          <w:rFonts w:ascii="CenturyOldst BT" w:eastAsia="方正宋三简体" w:hAnsi="CenturyOldst BT" w:cs="宋体" w:hint="eastAsia"/>
          <w:color w:val="000000" w:themeColor="text1"/>
        </w:rPr>
        <w:t>甲图</w:t>
      </w:r>
      <w:r>
        <w:rPr>
          <w:rFonts w:ascii="CenturyOldst BT" w:eastAsia="方正宋三简体" w:hAnsi="CenturyOldst BT" w:cs="宋体" w:hint="eastAsia"/>
          <w:color w:val="000000" w:themeColor="text1"/>
        </w:rPr>
        <w:t xml:space="preserve">                                  </w:t>
      </w:r>
      <w:r w:rsidRPr="00627E81">
        <w:rPr>
          <w:rFonts w:ascii="CenturyOldst BT" w:eastAsia="方正宋三简体" w:hAnsi="CenturyOldst BT" w:cs="宋体" w:hint="eastAsia"/>
          <w:color w:val="000000" w:themeColor="text1"/>
        </w:rPr>
        <w:t>题</w:t>
      </w:r>
      <w:r w:rsidRPr="00627E81">
        <w:rPr>
          <w:rFonts w:ascii="CenturyOldst BT" w:eastAsia="方正宋三简体" w:hAnsi="CenturyOldst BT" w:cs="宋体" w:hint="eastAsia"/>
          <w:color w:val="000000" w:themeColor="text1"/>
        </w:rPr>
        <w:t>18-</w:t>
      </w:r>
      <w:r>
        <w:rPr>
          <w:rFonts w:ascii="CenturyOldst BT" w:eastAsia="方正宋三简体" w:hAnsi="CenturyOldst BT" w:cs="宋体" w:hint="eastAsia"/>
          <w:color w:val="000000" w:themeColor="text1"/>
        </w:rPr>
        <w:t>乙</w:t>
      </w:r>
      <w:r>
        <w:rPr>
          <w:rFonts w:ascii="CenturyOldst BT" w:eastAsia="方正宋三简体" w:hAnsi="CenturyOldst BT" w:cs="宋体"/>
          <w:color w:val="000000" w:themeColor="text1"/>
        </w:rPr>
        <w:t>图</w:t>
      </w:r>
    </w:p>
    <w:p w:rsidR="000E0EEB" w:rsidRPr="008F2AA8" w:rsidRDefault="000E0EEB" w:rsidP="000E0EEB">
      <w:pPr>
        <w:tabs>
          <w:tab w:val="left" w:pos="420"/>
        </w:tabs>
        <w:autoSpaceDE w:val="0"/>
        <w:autoSpaceDN w:val="0"/>
        <w:spacing w:line="300" w:lineRule="auto"/>
        <w:ind w:firstLineChars="200" w:firstLine="420"/>
        <w:textAlignment w:val="center"/>
        <w:outlineLvl w:val="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实验中，通过观察</w:t>
      </w:r>
      <w:r w:rsidRPr="008F2AA8">
        <w:rPr>
          <w:rFonts w:ascii="CenturyOldst BT" w:eastAsia="方正宋三简体" w:hAnsi="CenturyOldst BT" w:cs="宋体"/>
          <w:color w:val="000000" w:themeColor="text1"/>
        </w:rPr>
        <w:t>U</w:t>
      </w:r>
      <w:r w:rsidRPr="008F2AA8">
        <w:rPr>
          <w:rFonts w:ascii="CenturyOldst BT" w:eastAsia="方正宋三简体" w:hAnsi="CenturyOldst BT" w:cs="宋体"/>
          <w:color w:val="000000" w:themeColor="text1"/>
        </w:rPr>
        <w:t>形管中液面</w:t>
      </w:r>
      <w:r w:rsidRPr="008F2AA8">
        <w:rPr>
          <w:rFonts w:ascii="CenturyOldst BT" w:eastAsia="方正宋三简体" w:hAnsi="CenturyOldst BT" w:cs="宋体"/>
          <w:color w:val="000000" w:themeColor="text1"/>
        </w:rPr>
        <w:t>___________</w:t>
      </w:r>
      <w:r w:rsidRPr="008F2AA8">
        <w:rPr>
          <w:rFonts w:ascii="CenturyOldst BT" w:eastAsia="方正宋三简体" w:hAnsi="CenturyOldst BT" w:cs="宋体"/>
          <w:color w:val="000000" w:themeColor="text1"/>
        </w:rPr>
        <w:t>的变化，来比较电流通过电阻丝产生热量的多少。</w:t>
      </w:r>
    </w:p>
    <w:p w:rsidR="000E0EEB" w:rsidRPr="008F2AA8" w:rsidRDefault="000E0EEB" w:rsidP="000E0EEB">
      <w:pPr>
        <w:tabs>
          <w:tab w:val="left" w:pos="420"/>
        </w:tabs>
        <w:autoSpaceDE w:val="0"/>
        <w:autoSpaceDN w:val="0"/>
        <w:spacing w:line="300" w:lineRule="auto"/>
        <w:ind w:firstLineChars="200" w:firstLine="420"/>
        <w:textAlignment w:val="center"/>
        <w:outlineLvl w:val="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甲装置是用来研究通电时间相同时，电阻丝产生的热量与</w:t>
      </w:r>
      <w:r w:rsidRPr="008F2AA8">
        <w:rPr>
          <w:rFonts w:ascii="CenturyOldst BT" w:eastAsia="方正宋三简体" w:hAnsi="CenturyOldst BT" w:cs="宋体"/>
          <w:color w:val="000000" w:themeColor="text1"/>
        </w:rPr>
        <w:t>_________</w:t>
      </w:r>
      <w:r w:rsidRPr="008F2AA8">
        <w:rPr>
          <w:rFonts w:ascii="CenturyOldst BT" w:eastAsia="方正宋三简体" w:hAnsi="CenturyOldst BT" w:cs="宋体"/>
          <w:color w:val="000000" w:themeColor="text1"/>
        </w:rPr>
        <w:t>的关系。</w:t>
      </w:r>
    </w:p>
    <w:p w:rsidR="000E0EEB" w:rsidRPr="008F2AA8" w:rsidRDefault="000E0EEB" w:rsidP="000E0EEB">
      <w:pPr>
        <w:tabs>
          <w:tab w:val="left" w:pos="420"/>
        </w:tabs>
        <w:autoSpaceDE w:val="0"/>
        <w:autoSpaceDN w:val="0"/>
        <w:spacing w:line="300" w:lineRule="auto"/>
        <w:ind w:firstLineChars="200" w:firstLine="420"/>
        <w:textAlignment w:val="center"/>
        <w:outlineLvl w:val="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用乙装置进行实验时，电阻</w:t>
      </w:r>
      <w:r w:rsidRPr="008F2AA8">
        <w:rPr>
          <w:rFonts w:ascii="CenturyOldst BT" w:eastAsia="方正宋三简体" w:hAnsi="CenturyOldst BT" w:cs="宋体"/>
          <w:i/>
          <w:color w:val="000000" w:themeColor="text1"/>
        </w:rPr>
        <w:t>R</w:t>
      </w:r>
      <w:r w:rsidRPr="008F2AA8">
        <w:rPr>
          <w:rFonts w:ascii="CenturyOldst BT" w:eastAsia="方正宋三简体" w:hAnsi="CenturyOldst BT" w:cs="宋体"/>
          <w:color w:val="000000" w:themeColor="text1"/>
          <w:vertAlign w:val="subscript"/>
        </w:rPr>
        <w:t>3</w:t>
      </w:r>
      <w:r w:rsidRPr="008F2AA8">
        <w:rPr>
          <w:rFonts w:ascii="CenturyOldst BT" w:eastAsia="方正宋三简体" w:hAnsi="CenturyOldst BT" w:cs="宋体"/>
          <w:color w:val="000000" w:themeColor="text1"/>
        </w:rPr>
        <w:t>的作用是使通过</w:t>
      </w:r>
      <w:r w:rsidRPr="008F2AA8">
        <w:rPr>
          <w:rFonts w:ascii="CenturyOldst BT" w:eastAsia="方正宋三简体" w:hAnsi="CenturyOldst BT" w:cs="宋体"/>
          <w:i/>
          <w:color w:val="000000" w:themeColor="text1"/>
        </w:rPr>
        <w:t>R</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i/>
          <w:color w:val="000000" w:themeColor="text1"/>
        </w:rPr>
        <w:t>R</w:t>
      </w:r>
      <w:r w:rsidRPr="008F2AA8">
        <w:rPr>
          <w:rFonts w:ascii="CenturyOldst BT" w:eastAsia="方正宋三简体" w:hAnsi="CenturyOldst BT" w:cs="宋体"/>
          <w:color w:val="000000" w:themeColor="text1"/>
          <w:vertAlign w:val="subscript"/>
        </w:rPr>
        <w:t>2</w:t>
      </w:r>
      <w:r w:rsidRPr="008F2AA8">
        <w:rPr>
          <w:rFonts w:ascii="CenturyOldst BT" w:eastAsia="方正宋三简体" w:hAnsi="CenturyOldst BT" w:cs="宋体"/>
          <w:color w:val="000000" w:themeColor="text1"/>
        </w:rPr>
        <w:t>的电流</w:t>
      </w:r>
      <w:r w:rsidRPr="008F2AA8">
        <w:rPr>
          <w:rFonts w:ascii="CenturyOldst BT" w:eastAsia="方正宋三简体" w:hAnsi="CenturyOldst BT" w:cs="宋体"/>
          <w:color w:val="000000" w:themeColor="text1"/>
        </w:rPr>
        <w:t>__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相同</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E936DB">
        <w:rPr>
          <w:rFonts w:ascii="CenturyOldst BT" w:eastAsia="方正宋三简体" w:hAnsi="CenturyOldst BT" w:cs="宋体" w:hint="eastAsia"/>
          <w:color w:val="000000" w:themeColor="text1"/>
        </w:rPr>
        <w:t>不</w:t>
      </w:r>
      <w:r w:rsidRPr="008F2AA8">
        <w:rPr>
          <w:rFonts w:ascii="CenturyOldst BT" w:eastAsia="方正宋三简体" w:hAnsi="CenturyOldst BT" w:cs="宋体"/>
          <w:color w:val="000000" w:themeColor="text1"/>
        </w:rPr>
        <w:t>相同</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00" w:lineRule="auto"/>
        <w:ind w:firstLineChars="200" w:firstLine="420"/>
        <w:textAlignment w:val="center"/>
        <w:outlineLvl w:val="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4)</w:t>
      </w:r>
      <w:r w:rsidRPr="008F2AA8">
        <w:rPr>
          <w:rFonts w:ascii="CenturyOldst BT" w:eastAsia="方正宋三简体" w:hAnsi="CenturyOldst BT" w:cs="宋体"/>
          <w:color w:val="000000" w:themeColor="text1"/>
        </w:rPr>
        <w:t>若题</w:t>
      </w:r>
      <w:r w:rsidRPr="008F2AA8">
        <w:rPr>
          <w:rFonts w:ascii="CenturyOldst BT" w:eastAsia="方正宋三简体" w:hAnsi="CenturyOldst BT" w:cs="宋体"/>
          <w:color w:val="000000" w:themeColor="text1"/>
        </w:rPr>
        <w:t>18-</w:t>
      </w:r>
      <w:r w:rsidRPr="008F2AA8">
        <w:rPr>
          <w:rFonts w:ascii="CenturyOldst BT" w:eastAsia="方正宋三简体" w:hAnsi="CenturyOldst BT" w:cs="宋体"/>
          <w:color w:val="000000" w:themeColor="text1"/>
        </w:rPr>
        <w:t>乙图中盒外连接的电阻</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vertAlign w:val="subscript"/>
        </w:rPr>
        <w:t>3</w:t>
      </w:r>
      <w:r w:rsidRPr="008F2AA8">
        <w:rPr>
          <w:rFonts w:ascii="CenturyOldst BT" w:eastAsia="方正宋三简体" w:hAnsi="CenturyOldst BT" w:cs="宋体"/>
          <w:color w:val="000000" w:themeColor="text1"/>
        </w:rPr>
        <w:t>阻值由</w:t>
      </w:r>
      <w:r w:rsidRPr="008F2AA8">
        <w:rPr>
          <w:rFonts w:ascii="CenturyOldst BT" w:eastAsia="方正宋三简体" w:hAnsi="CenturyOldst BT" w:cs="宋体"/>
          <w:color w:val="000000" w:themeColor="text1"/>
        </w:rPr>
        <w:t>5Ω</w:t>
      </w:r>
      <w:r w:rsidRPr="008F2AA8">
        <w:rPr>
          <w:rFonts w:ascii="CenturyOldst BT" w:eastAsia="方正宋三简体" w:hAnsi="CenturyOldst BT" w:cs="宋体"/>
          <w:color w:val="000000" w:themeColor="text1"/>
        </w:rPr>
        <w:t>更换为</w:t>
      </w:r>
      <w:r w:rsidRPr="008F2AA8">
        <w:rPr>
          <w:rFonts w:ascii="CenturyOldst BT" w:eastAsia="方正宋三简体" w:hAnsi="CenturyOldst BT" w:cs="宋体"/>
          <w:color w:val="000000" w:themeColor="text1"/>
        </w:rPr>
        <w:t>3Ω</w:t>
      </w:r>
      <w:r>
        <w:rPr>
          <w:rFonts w:ascii="CenturyOldst BT" w:eastAsia="方正宋三简体" w:hAnsi="CenturyOldst BT" w:cs="宋体" w:hint="eastAsia"/>
          <w:color w:val="000000" w:themeColor="text1"/>
        </w:rPr>
        <w:t>，</w:t>
      </w:r>
      <w:r>
        <w:rPr>
          <w:rFonts w:ascii="CenturyOldst BT" w:eastAsia="方正宋三简体" w:hAnsi="CenturyOldst BT" w:cs="宋体"/>
          <w:color w:val="000000" w:themeColor="text1"/>
        </w:rPr>
        <w:t>______</w:t>
      </w:r>
      <w:r w:rsidRPr="008F2AA8">
        <w:rPr>
          <w:rFonts w:ascii="CenturyOldst BT" w:eastAsia="方正宋三简体" w:hAnsi="CenturyOldst BT" w:cs="宋体"/>
          <w:color w:val="000000" w:themeColor="text1"/>
        </w:rPr>
        <w:t>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仍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能</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达到更换前的实验效果。</w:t>
      </w:r>
    </w:p>
    <w:p w:rsidR="000E0EEB" w:rsidRPr="008F2AA8" w:rsidRDefault="000E0EEB" w:rsidP="000E0EEB">
      <w:pPr>
        <w:tabs>
          <w:tab w:val="left" w:pos="420"/>
        </w:tabs>
        <w:autoSpaceDE w:val="0"/>
        <w:autoSpaceDN w:val="0"/>
        <w:spacing w:line="300" w:lineRule="auto"/>
        <w:ind w:firstLineChars="200" w:firstLine="420"/>
        <w:textAlignment w:val="center"/>
        <w:outlineLvl w:val="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5)</w:t>
      </w:r>
      <w:r w:rsidRPr="008F2AA8">
        <w:rPr>
          <w:rFonts w:ascii="CenturyOldst BT" w:eastAsia="方正宋三简体" w:hAnsi="CenturyOldst BT" w:cs="宋体"/>
          <w:color w:val="000000" w:themeColor="text1"/>
        </w:rPr>
        <w:t>当家庭电路中的导线连接处接触不良时，该处电阻会增大，容易引发火灾。则图</w:t>
      </w:r>
      <w:r w:rsidRPr="008F2AA8">
        <w:rPr>
          <w:rFonts w:ascii="CenturyOldst BT" w:eastAsia="方正宋三简体" w:hAnsi="CenturyOldst BT" w:cs="宋体"/>
          <w:color w:val="000000" w:themeColor="text1"/>
        </w:rPr>
        <w:t>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甲</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乙</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的实验结论可以用来解释这种现象。</w:t>
      </w:r>
    </w:p>
    <w:p w:rsidR="000E0EEB" w:rsidRPr="008F2AA8" w:rsidRDefault="000E0EEB" w:rsidP="000E0EEB">
      <w:pPr>
        <w:tabs>
          <w:tab w:val="left" w:pos="420"/>
        </w:tabs>
        <w:autoSpaceDE w:val="0"/>
        <w:autoSpaceDN w:val="0"/>
        <w:spacing w:line="360" w:lineRule="auto"/>
        <w:ind w:firstLineChars="200"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w:t>
      </w:r>
      <w:r w:rsidRPr="008F2AA8">
        <w:rPr>
          <w:rFonts w:ascii="CenturyOldst BT" w:eastAsia="方正宋三简体" w:hAnsi="CenturyOldst BT" w:cs="宋体"/>
          <w:color w:val="000000" w:themeColor="text1"/>
        </w:rPr>
        <w:t>此实验的依据是电流的</w:t>
      </w:r>
      <w:r w:rsidRPr="008F2AA8">
        <w:rPr>
          <w:rFonts w:ascii="CenturyOldst BT" w:eastAsia="方正宋三简体" w:hAnsi="CenturyOldst BT" w:cs="宋体"/>
          <w:color w:val="000000" w:themeColor="text1"/>
        </w:rPr>
        <w:t>______</w:t>
      </w:r>
      <w:r w:rsidRPr="008F2AA8">
        <w:rPr>
          <w:rFonts w:ascii="CenturyOldst BT" w:eastAsia="方正宋三简体" w:hAnsi="CenturyOldst BT" w:cs="宋体"/>
          <w:color w:val="000000" w:themeColor="text1"/>
        </w:rPr>
        <w:t>效应。下面所列四种用电器中，利用这一原理工作的用电器是</w:t>
      </w:r>
      <w:r w:rsidRPr="008F2AA8">
        <w:rPr>
          <w:rFonts w:ascii="CenturyOldst BT" w:eastAsia="方正宋三简体" w:hAnsi="CenturyOldst BT" w:cs="宋体"/>
          <w:color w:val="000000" w:themeColor="text1"/>
        </w:rPr>
        <w:t>___________</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字母填</w:t>
      </w:r>
      <w:r w:rsidRPr="008F2AA8">
        <w:rPr>
          <w:rFonts w:ascii="CenturyOldst BT" w:eastAsia="方正宋三简体" w:hAnsi="CenturyOldst BT" w:cs="宋体"/>
          <w:color w:val="000000" w:themeColor="text1"/>
        </w:rPr>
        <w:t>)</w:t>
      </w:r>
    </w:p>
    <w:p w:rsidR="000E0EEB" w:rsidRDefault="000E0EEB" w:rsidP="000E0EEB">
      <w:pPr>
        <w:tabs>
          <w:tab w:val="left" w:pos="420"/>
        </w:tabs>
        <w:autoSpaceDE w:val="0"/>
        <w:autoSpaceDN w:val="0"/>
        <w:spacing w:line="360" w:lineRule="auto"/>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lastRenderedPageBreak/>
        <w:tab/>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电饭锅</w:t>
      </w:r>
      <w:r w:rsidRPr="008F2AA8">
        <w:rPr>
          <w:rFonts w:ascii="CenturyOldst BT" w:eastAsia="方正宋三简体" w:hAnsi="CenturyOldst BT" w:cs="宋体"/>
          <w:color w:val="000000" w:themeColor="text1"/>
        </w:rPr>
        <w:t xml:space="preserve">         B</w:t>
      </w:r>
      <w:r w:rsidRPr="008F2AA8">
        <w:rPr>
          <w:rFonts w:ascii="CenturyOldst BT" w:eastAsia="方正宋三简体" w:hAnsi="CenturyOldst BT" w:cs="宋体"/>
          <w:color w:val="000000" w:themeColor="text1"/>
        </w:rPr>
        <w:t>．电风扇</w:t>
      </w:r>
      <w:r w:rsidRPr="008F2AA8">
        <w:rPr>
          <w:rFonts w:ascii="CenturyOldst BT" w:eastAsia="方正宋三简体" w:hAnsi="CenturyOldst BT" w:cs="宋体"/>
          <w:color w:val="000000" w:themeColor="text1"/>
        </w:rPr>
        <w:t xml:space="preserve">         C</w:t>
      </w:r>
      <w:r w:rsidRPr="008F2AA8">
        <w:rPr>
          <w:rFonts w:ascii="CenturyOldst BT" w:eastAsia="方正宋三简体" w:hAnsi="CenturyOldst BT" w:cs="宋体"/>
          <w:color w:val="000000" w:themeColor="text1"/>
        </w:rPr>
        <w:t>．电视机</w:t>
      </w:r>
      <w:r w:rsidRPr="008F2AA8">
        <w:rPr>
          <w:rFonts w:ascii="CenturyOldst BT" w:eastAsia="方正宋三简体" w:hAnsi="CenturyOldst BT" w:cs="宋体"/>
          <w:color w:val="000000" w:themeColor="text1"/>
        </w:rPr>
        <w:t xml:space="preserve">         D</w:t>
      </w:r>
      <w:r w:rsidRPr="008F2AA8">
        <w:rPr>
          <w:rFonts w:ascii="CenturyOldst BT" w:eastAsia="方正宋三简体" w:hAnsi="CenturyOldst BT" w:cs="宋体"/>
          <w:color w:val="000000" w:themeColor="text1"/>
        </w:rPr>
        <w:t>．计算机</w:t>
      </w:r>
    </w:p>
    <w:p w:rsidR="000E0EEB" w:rsidRPr="008F2AA8" w:rsidRDefault="000E0EEB" w:rsidP="000E0EEB">
      <w:pPr>
        <w:tabs>
          <w:tab w:val="left" w:pos="420"/>
        </w:tabs>
        <w:autoSpaceDE w:val="0"/>
        <w:autoSpaceDN w:val="0"/>
        <w:textAlignment w:val="center"/>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480" w:lineRule="exact"/>
        <w:ind w:left="424" w:hangingChars="202" w:hanging="424"/>
        <w:textAlignment w:val="center"/>
        <w:rPr>
          <w:rFonts w:ascii="CenturyOldst BT" w:eastAsia="方正宋三简体" w:hAnsi="CenturyOldst BT" w:cs="宋体"/>
          <w:color w:val="000000" w:themeColor="text1"/>
        </w:rPr>
      </w:pPr>
      <w:r w:rsidRPr="00403F4E">
        <w:rPr>
          <w:rFonts w:ascii="CenturyOldst BT" w:eastAsia="方正宋黑简体" w:hAnsi="CenturyOldst BT" w:cs="宋体" w:hint="eastAsia"/>
          <w:color w:val="000000" w:themeColor="text1"/>
        </w:rPr>
        <w:t>五、</w:t>
      </w:r>
      <w:bookmarkStart w:id="6" w:name="_Hlk26965298"/>
      <w:r w:rsidRPr="00403F4E">
        <w:rPr>
          <w:rFonts w:ascii="CenturyOldst BT" w:eastAsia="方正宋黑简体" w:hAnsi="CenturyOldst BT" w:cs="宋体" w:hint="eastAsia"/>
          <w:color w:val="000000" w:themeColor="text1"/>
        </w:rPr>
        <w:t>计算题</w:t>
      </w:r>
      <w:bookmarkEnd w:id="5"/>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本大题共</w:t>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小题，共</w:t>
      </w:r>
      <w:r w:rsidRPr="008F2AA8">
        <w:rPr>
          <w:rFonts w:ascii="CenturyOldst BT" w:eastAsia="方正宋三简体" w:hAnsi="CenturyOldst BT" w:cs="宋体"/>
          <w:color w:val="000000" w:themeColor="text1"/>
        </w:rPr>
        <w:t>13</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bookmarkEnd w:id="6"/>
    </w:p>
    <w:p w:rsidR="000E0EEB" w:rsidRPr="008F2AA8" w:rsidRDefault="000E0EEB" w:rsidP="000E0EEB">
      <w:pPr>
        <w:tabs>
          <w:tab w:val="left" w:pos="420"/>
        </w:tabs>
        <w:autoSpaceDE w:val="0"/>
        <w:autoSpaceDN w:val="0"/>
        <w:spacing w:line="480" w:lineRule="exact"/>
        <w:ind w:left="424" w:hangingChars="202" w:hanging="424"/>
        <w:textAlignment w:val="center"/>
        <w:rPr>
          <w:rFonts w:ascii="CenturyOldst BT" w:eastAsia="方正宋三简体" w:hAnsi="CenturyOldst BT" w:cs="宋体"/>
          <w:color w:val="000000" w:themeColor="text1"/>
        </w:rPr>
      </w:pPr>
      <w:r>
        <w:rPr>
          <w:rFonts w:ascii="CenturyOldst BT" w:eastAsia="方正宋三简体" w:hAnsi="CenturyOldst BT" w:cs="宋体" w:hint="eastAsia"/>
          <w:noProof/>
          <w:color w:val="000000" w:themeColor="text1"/>
        </w:rPr>
        <w:drawing>
          <wp:anchor distT="0" distB="0" distL="114300" distR="114300" simplePos="0" relativeHeight="251684864" behindDoc="1" locked="0" layoutInCell="1" allowOverlap="1" wp14:anchorId="5E3F4C51" wp14:editId="3D5F9B83">
            <wp:simplePos x="0" y="0"/>
            <wp:positionH relativeFrom="column">
              <wp:posOffset>2541905</wp:posOffset>
            </wp:positionH>
            <wp:positionV relativeFrom="paragraph">
              <wp:posOffset>600075</wp:posOffset>
            </wp:positionV>
            <wp:extent cx="1270635" cy="942975"/>
            <wp:effectExtent l="0" t="0" r="5715" b="952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68266" name="电.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70635" cy="942975"/>
                    </a:xfrm>
                    <a:prstGeom prst="rect">
                      <a:avLst/>
                    </a:prstGeom>
                  </pic:spPr>
                </pic:pic>
              </a:graphicData>
            </a:graphic>
            <wp14:sizeRelH relativeFrom="page">
              <wp14:pctWidth>0</wp14:pctWidth>
            </wp14:sizeRelH>
            <wp14:sizeRelV relativeFrom="page">
              <wp14:pctHeight>0</wp14:pctHeight>
            </wp14:sizeRelV>
          </wp:anchor>
        </w:drawing>
      </w:r>
      <w:r>
        <w:rPr>
          <w:rFonts w:ascii="CenturyOldst BT" w:eastAsia="方正宋三简体" w:hAnsi="CenturyOldst BT" w:cs="宋体" w:hint="eastAsia"/>
          <w:noProof/>
          <w:color w:val="000000" w:themeColor="text1"/>
        </w:rPr>
        <mc:AlternateContent>
          <mc:Choice Requires="wps">
            <w:drawing>
              <wp:anchor distT="0" distB="0" distL="114300" distR="114300" simplePos="0" relativeHeight="251685888" behindDoc="0" locked="0" layoutInCell="1" allowOverlap="1" wp14:anchorId="17DDD37F" wp14:editId="34077FFC">
                <wp:simplePos x="0" y="0"/>
                <wp:positionH relativeFrom="margin">
                  <wp:align>right</wp:align>
                </wp:positionH>
                <wp:positionV relativeFrom="paragraph">
                  <wp:posOffset>647700</wp:posOffset>
                </wp:positionV>
                <wp:extent cx="1571625" cy="933450"/>
                <wp:effectExtent l="0" t="0" r="28575" b="19050"/>
                <wp:wrapNone/>
                <wp:docPr id="9" name="文本框 9"/>
                <wp:cNvGraphicFramePr/>
                <a:graphic xmlns:a="http://schemas.openxmlformats.org/drawingml/2006/main">
                  <a:graphicData uri="http://schemas.microsoft.com/office/word/2010/wordprocessingShape">
                    <wps:wsp>
                      <wps:cNvSpPr txBox="1"/>
                      <wps:spPr>
                        <a:xfrm>
                          <a:off x="0" y="0"/>
                          <a:ext cx="1571625" cy="933450"/>
                        </a:xfrm>
                        <a:prstGeom prst="rect">
                          <a:avLst/>
                        </a:prstGeom>
                        <a:solidFill>
                          <a:schemeClr val="lt1"/>
                        </a:solidFill>
                        <a:ln w="19050">
                          <a:solidFill>
                            <a:prstClr val="black"/>
                          </a:solidFill>
                        </a:ln>
                      </wps:spPr>
                      <wps:txbx>
                        <w:txbxContent>
                          <w:p w:rsidR="000E0EEB" w:rsidRPr="00627E81" w:rsidRDefault="000E0EEB" w:rsidP="000E0EEB">
                            <w:pPr>
                              <w:jc w:val="center"/>
                              <w:rPr>
                                <w:rFonts w:eastAsia="方正黑体简体"/>
                                <w:sz w:val="23"/>
                              </w:rPr>
                            </w:pPr>
                            <w:r w:rsidRPr="00627E81">
                              <w:rPr>
                                <w:rFonts w:eastAsia="方正黑体简体" w:hint="eastAsia"/>
                                <w:sz w:val="23"/>
                              </w:rPr>
                              <w:t>电热</w:t>
                            </w:r>
                            <w:r w:rsidRPr="00627E81">
                              <w:rPr>
                                <w:rFonts w:eastAsia="方正黑体简体"/>
                                <w:sz w:val="23"/>
                              </w:rPr>
                              <w:t>开水</w:t>
                            </w:r>
                            <w:r w:rsidRPr="00627E81">
                              <w:rPr>
                                <w:rFonts w:eastAsia="方正黑体简体" w:hint="eastAsia"/>
                                <w:sz w:val="23"/>
                              </w:rPr>
                              <w:t>壶</w:t>
                            </w:r>
                          </w:p>
                          <w:p w:rsidR="000E0EEB" w:rsidRPr="00627E81" w:rsidRDefault="000E0EEB" w:rsidP="000E0EEB">
                            <w:pPr>
                              <w:rPr>
                                <w:rFonts w:eastAsia="楷体_GB2312"/>
                                <w:sz w:val="23"/>
                              </w:rPr>
                            </w:pPr>
                            <w:r w:rsidRPr="00627E81">
                              <w:rPr>
                                <w:rFonts w:eastAsia="楷体_GB2312"/>
                                <w:sz w:val="23"/>
                              </w:rPr>
                              <w:t>型</w:t>
                            </w:r>
                            <w:r w:rsidRPr="00627E81">
                              <w:rPr>
                                <w:rFonts w:eastAsia="楷体_GB2312"/>
                                <w:sz w:val="23"/>
                              </w:rPr>
                              <w:t> </w:t>
                            </w:r>
                            <w:r w:rsidRPr="00627E81">
                              <w:rPr>
                                <w:rFonts w:eastAsia="楷体_GB2312"/>
                                <w:sz w:val="23"/>
                              </w:rPr>
                              <w:t> </w:t>
                            </w:r>
                            <w:r w:rsidRPr="00627E81">
                              <w:rPr>
                                <w:rFonts w:eastAsia="楷体_GB2312"/>
                                <w:sz w:val="23"/>
                              </w:rPr>
                              <w:t>号：</w:t>
                            </w:r>
                            <w:r w:rsidRPr="00627E81">
                              <w:rPr>
                                <w:rFonts w:eastAsia="楷体_GB2312"/>
                                <w:sz w:val="23"/>
                              </w:rPr>
                              <w:t>JST-200A</w:t>
                            </w:r>
                          </w:p>
                          <w:p w:rsidR="000E0EEB" w:rsidRPr="00627E81" w:rsidRDefault="000E0EEB" w:rsidP="000E0EEB">
                            <w:pPr>
                              <w:rPr>
                                <w:rFonts w:eastAsia="楷体_GB2312"/>
                                <w:sz w:val="23"/>
                              </w:rPr>
                            </w:pPr>
                            <w:r w:rsidRPr="00627E81">
                              <w:rPr>
                                <w:rFonts w:eastAsia="楷体_GB2312"/>
                                <w:sz w:val="23"/>
                              </w:rPr>
                              <w:t>额定电压：</w:t>
                            </w:r>
                            <w:r w:rsidRPr="00627E81">
                              <w:rPr>
                                <w:rFonts w:eastAsia="楷体_GB2312"/>
                                <w:sz w:val="23"/>
                              </w:rPr>
                              <w:t>220V</w:t>
                            </w:r>
                          </w:p>
                          <w:p w:rsidR="000E0EEB" w:rsidRPr="00627E81" w:rsidRDefault="000E0EEB" w:rsidP="000E0EEB">
                            <w:pPr>
                              <w:rPr>
                                <w:rFonts w:eastAsia="楷体_GB2312"/>
                                <w:sz w:val="23"/>
                              </w:rPr>
                            </w:pPr>
                            <w:r w:rsidRPr="00627E81">
                              <w:rPr>
                                <w:rFonts w:eastAsia="楷体_GB2312"/>
                                <w:sz w:val="23"/>
                              </w:rPr>
                              <w:t>额定功率：</w:t>
                            </w:r>
                            <w:r w:rsidRPr="00627E81">
                              <w:rPr>
                                <w:rFonts w:eastAsia="楷体_GB2312"/>
                                <w:sz w:val="23"/>
                              </w:rPr>
                              <w:t>800W</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14:sizeRelH relativeFrom="margin">
                  <wp14:pctWidth>0</wp14:pctWidth>
                </wp14:sizeRelH>
              </wp:anchor>
            </w:drawing>
          </mc:Choice>
          <mc:Fallback>
            <w:pict>
              <v:shape id="文本框 9" o:spid="_x0000_s1036" type="#_x0000_t202" style="position:absolute;left:0;text-align:left;margin-left:72.55pt;margin-top:51pt;width:123.75pt;height:73.5pt;z-index:25168588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" fillcolor="white [3201]" strokeweight="1.5pt">
                <v:textbox>
                  <w:txbxContent>
                    <w:p w:rsidR="000E0EEB" w:rsidRPr="00627E81" w:rsidRDefault="000E0EEB" w:rsidP="000E0EEB">
                      <w:pPr>
                        <w:jc w:val="center"/>
                        <w:rPr>
                          <w:rFonts w:eastAsia="方正黑体简体"/>
                          <w:sz w:val="23"/>
                        </w:rPr>
                      </w:pPr>
                      <w:r w:rsidRPr="00627E81">
                        <w:rPr>
                          <w:rFonts w:eastAsia="方正黑体简体" w:hint="eastAsia"/>
                          <w:sz w:val="23"/>
                        </w:rPr>
                        <w:t>电热</w:t>
                      </w:r>
                      <w:r w:rsidRPr="00627E81">
                        <w:rPr>
                          <w:rFonts w:eastAsia="方正黑体简体"/>
                          <w:sz w:val="23"/>
                        </w:rPr>
                        <w:t>开水</w:t>
                      </w:r>
                      <w:r w:rsidRPr="00627E81">
                        <w:rPr>
                          <w:rFonts w:eastAsia="方正黑体简体" w:hint="eastAsia"/>
                          <w:sz w:val="23"/>
                        </w:rPr>
                        <w:t>壶</w:t>
                      </w:r>
                    </w:p>
                    <w:p w:rsidR="000E0EEB" w:rsidRPr="00627E81" w:rsidRDefault="000E0EEB" w:rsidP="000E0EEB">
                      <w:pPr>
                        <w:rPr>
                          <w:rFonts w:eastAsia="楷体_GB2312"/>
                          <w:sz w:val="23"/>
                        </w:rPr>
                      </w:pPr>
                      <w:r w:rsidRPr="00627E81">
                        <w:rPr>
                          <w:rFonts w:eastAsia="楷体_GB2312"/>
                          <w:sz w:val="23"/>
                        </w:rPr>
                        <w:t>型</w:t>
                      </w:r>
                      <w:r w:rsidRPr="00627E81">
                        <w:rPr>
                          <w:rFonts w:eastAsia="楷体_GB2312"/>
                          <w:sz w:val="23"/>
                        </w:rPr>
                        <w:t> </w:t>
                      </w:r>
                      <w:r w:rsidRPr="00627E81">
                        <w:rPr>
                          <w:rFonts w:eastAsia="楷体_GB2312"/>
                          <w:sz w:val="23"/>
                        </w:rPr>
                        <w:t> </w:t>
                      </w:r>
                      <w:r w:rsidRPr="00627E81">
                        <w:rPr>
                          <w:rFonts w:eastAsia="楷体_GB2312"/>
                          <w:sz w:val="23"/>
                        </w:rPr>
                        <w:t>号：</w:t>
                      </w:r>
                      <w:r w:rsidRPr="00627E81">
                        <w:rPr>
                          <w:rFonts w:eastAsia="楷体_GB2312"/>
                          <w:sz w:val="23"/>
                        </w:rPr>
                        <w:t>JST-200A</w:t>
                      </w:r>
                    </w:p>
                    <w:p w:rsidR="000E0EEB" w:rsidRPr="00627E81" w:rsidRDefault="000E0EEB" w:rsidP="000E0EEB">
                      <w:pPr>
                        <w:rPr>
                          <w:rFonts w:eastAsia="楷体_GB2312"/>
                          <w:sz w:val="23"/>
                        </w:rPr>
                      </w:pPr>
                      <w:r w:rsidRPr="00627E81">
                        <w:rPr>
                          <w:rFonts w:eastAsia="楷体_GB2312"/>
                          <w:sz w:val="23"/>
                        </w:rPr>
                        <w:t>额定电压：</w:t>
                      </w:r>
                      <w:r w:rsidRPr="00627E81">
                        <w:rPr>
                          <w:rFonts w:eastAsia="楷体_GB2312"/>
                          <w:sz w:val="23"/>
                        </w:rPr>
                        <w:t>220V</w:t>
                      </w:r>
                    </w:p>
                    <w:p w:rsidR="000E0EEB" w:rsidRPr="00627E81" w:rsidRDefault="000E0EEB" w:rsidP="000E0EEB">
                      <w:pPr>
                        <w:rPr>
                          <w:rFonts w:eastAsia="楷体_GB2312"/>
                          <w:sz w:val="23"/>
                        </w:rPr>
                      </w:pPr>
                      <w:r w:rsidRPr="00627E81">
                        <w:rPr>
                          <w:rFonts w:eastAsia="楷体_GB2312"/>
                          <w:sz w:val="23"/>
                        </w:rPr>
                        <w:t>额定功率：</w:t>
                      </w:r>
                      <w:r w:rsidRPr="00627E81">
                        <w:rPr>
                          <w:rFonts w:eastAsia="楷体_GB2312"/>
                          <w:sz w:val="23"/>
                        </w:rPr>
                        <w:t>800W</w:t>
                      </w:r>
                    </w:p>
                  </w:txbxContent>
                </v:textbox>
                <w10:wrap anchorx="margin"/>
              </v:shape>
            </w:pict>
          </mc:Fallback>
        </mc:AlternateContent>
      </w:r>
      <w:r w:rsidRPr="008F2AA8">
        <w:rPr>
          <w:rFonts w:ascii="CenturyOldst BT" w:eastAsia="方正宋三简体" w:hAnsi="CenturyOldst BT" w:cs="宋体"/>
          <w:color w:val="000000" w:themeColor="text1"/>
        </w:rPr>
        <w:t>19</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6</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如图所示为某品牌电热开水壶及其铭牌，当水烧开时温控开关自动断开停止加热。如果这段时间内，电热开水壶正常工作</w:t>
      </w:r>
      <w:r w:rsidRPr="008F2AA8">
        <w:rPr>
          <w:rFonts w:ascii="CenturyOldst BT" w:eastAsia="方正宋三简体" w:hAnsi="CenturyOldst BT" w:cs="宋体"/>
          <w:color w:val="000000" w:themeColor="text1"/>
        </w:rPr>
        <w:t>500s</w:t>
      </w:r>
      <w:r w:rsidRPr="008F2AA8">
        <w:rPr>
          <w:rFonts w:ascii="CenturyOldst BT" w:eastAsia="方正宋三简体" w:hAnsi="CenturyOldst BT" w:cs="宋体"/>
          <w:color w:val="000000" w:themeColor="text1"/>
        </w:rPr>
        <w:t>恰能将</w:t>
      </w:r>
      <w:r w:rsidRPr="008F2AA8">
        <w:rPr>
          <w:rFonts w:ascii="CenturyOldst BT" w:eastAsia="方正宋三简体" w:hAnsi="CenturyOldst BT" w:cs="宋体"/>
          <w:color w:val="000000" w:themeColor="text1"/>
        </w:rPr>
        <w:t>1kg</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20</w:t>
      </w:r>
      <w:r w:rsidRPr="008F2AA8">
        <w:rPr>
          <w:rFonts w:ascii="宋体" w:eastAsia="方正宋三简体" w:hAnsi="宋体" w:cs="宋体" w:hint="eastAsia"/>
          <w:color w:val="000000" w:themeColor="text1"/>
        </w:rPr>
        <w:t>℃</w:t>
      </w:r>
      <w:r w:rsidRPr="008F2AA8">
        <w:rPr>
          <w:rFonts w:ascii="CenturyOldst BT" w:eastAsia="方正宋三简体" w:hAnsi="CenturyOldst BT" w:cs="宋体"/>
          <w:color w:val="000000" w:themeColor="text1"/>
        </w:rPr>
        <w:t>的水烧开</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气压为</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标准大气压，</w:t>
      </w:r>
      <w:r w:rsidRPr="00627E81">
        <w:rPr>
          <w:rFonts w:ascii="CenturyOldst BT" w:eastAsia="方正宋三简体" w:hAnsi="CenturyOldst BT" w:cs="宋体"/>
          <w:i/>
          <w:color w:val="000000" w:themeColor="text1"/>
          <w:sz w:val="27"/>
        </w:rPr>
        <w:t>c</w:t>
      </w:r>
      <w:r w:rsidRPr="008F2AA8">
        <w:rPr>
          <w:rFonts w:ascii="CenturyOldst BT" w:eastAsia="方正宋三简体" w:hAnsi="CenturyOldst BT" w:cs="宋体"/>
          <w:color w:val="000000" w:themeColor="text1"/>
          <w:vertAlign w:val="subscript"/>
        </w:rPr>
        <w:t>水</w:t>
      </w:r>
      <w:r w:rsidRPr="008F2AA8">
        <w:rPr>
          <w:rFonts w:ascii="CenturyOldst BT" w:eastAsia="方正宋三简体" w:hAnsi="CenturyOldst BT" w:cs="宋体"/>
          <w:color w:val="000000" w:themeColor="text1"/>
        </w:rPr>
        <w:t>=4.2×10</w:t>
      </w:r>
      <w:r w:rsidRPr="008F2AA8">
        <w:rPr>
          <w:rFonts w:ascii="CenturyOldst BT" w:eastAsia="方正宋三简体" w:hAnsi="CenturyOldst BT" w:cs="宋体"/>
          <w:color w:val="000000" w:themeColor="text1"/>
          <w:vertAlign w:val="superscript"/>
        </w:rPr>
        <w:t>3</w:t>
      </w:r>
      <w:r w:rsidRPr="008F2AA8">
        <w:rPr>
          <w:rFonts w:ascii="CenturyOldst BT" w:eastAsia="方正宋三简体" w:hAnsi="CenturyOldst BT" w:cs="宋体"/>
          <w:color w:val="000000" w:themeColor="text1"/>
        </w:rPr>
        <w:t>J/(kg·</w:t>
      </w:r>
      <w:r w:rsidRPr="008F2AA8">
        <w:rPr>
          <w:rFonts w:ascii="宋体" w:eastAsia="方正宋三简体" w:hAnsi="宋体"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求：</w:t>
      </w:r>
      <w:r>
        <w:rPr>
          <w:rFonts w:ascii="CenturyOldst BT" w:eastAsia="方正宋三简体" w:hAnsi="CenturyOldst BT" w:cs="宋体"/>
          <w:color w:val="000000" w:themeColor="text1"/>
        </w:rPr>
        <w:tab/>
      </w:r>
      <w:r>
        <w:rPr>
          <w:rFonts w:ascii="CenturyOldst BT" w:eastAsia="方正宋三简体" w:hAnsi="CenturyOldst BT" w:cs="宋体"/>
          <w:color w:val="000000" w:themeColor="text1"/>
        </w:rPr>
        <w:tab/>
      </w:r>
    </w:p>
    <w:p w:rsidR="000E0EEB" w:rsidRPr="008F2AA8" w:rsidRDefault="000E0EEB" w:rsidP="000E0EEB">
      <w:pPr>
        <w:tabs>
          <w:tab w:val="left" w:pos="420"/>
        </w:tabs>
        <w:autoSpaceDE w:val="0"/>
        <w:autoSpaceDN w:val="0"/>
        <w:spacing w:line="480" w:lineRule="exact"/>
        <w:ind w:firstLine="420"/>
        <w:textAlignment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此过程消耗的电能是多少？</w:t>
      </w:r>
    </w:p>
    <w:p w:rsidR="000E0EEB" w:rsidRPr="008F2AA8" w:rsidRDefault="000E0EEB" w:rsidP="000E0EEB">
      <w:pPr>
        <w:tabs>
          <w:tab w:val="left" w:pos="420"/>
        </w:tabs>
        <w:autoSpaceDE w:val="0"/>
        <w:autoSpaceDN w:val="0"/>
        <w:spacing w:line="480" w:lineRule="exact"/>
        <w:textAlignment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此过程中水吸收的热量</w:t>
      </w:r>
      <w:r>
        <w:rPr>
          <w:rFonts w:ascii="CenturyOldst BT" w:eastAsia="方正宋三简体" w:hAnsi="CenturyOldst BT" w:cs="宋体" w:hint="eastAsia"/>
          <w:color w:val="000000" w:themeColor="text1"/>
        </w:rPr>
        <w:t>是</w:t>
      </w:r>
      <w:r>
        <w:rPr>
          <w:rFonts w:ascii="CenturyOldst BT" w:eastAsia="方正宋三简体" w:hAnsi="CenturyOldst BT" w:cs="宋体"/>
          <w:color w:val="000000" w:themeColor="text1"/>
        </w:rPr>
        <w:t>多少</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480" w:lineRule="exact"/>
        <w:textAlignment w:val="center"/>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75648" behindDoc="0" locked="0" layoutInCell="1" allowOverlap="1" wp14:anchorId="10027621" wp14:editId="497A8124">
                <wp:simplePos x="0" y="0"/>
                <wp:positionH relativeFrom="column">
                  <wp:posOffset>3723005</wp:posOffset>
                </wp:positionH>
                <wp:positionV relativeFrom="paragraph">
                  <wp:posOffset>171450</wp:posOffset>
                </wp:positionV>
                <wp:extent cx="666750" cy="352425"/>
                <wp:effectExtent l="0" t="0" r="0" b="9525"/>
                <wp:wrapNone/>
                <wp:docPr id="617" name="文本框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EEB" w:rsidRPr="00403F4E" w:rsidRDefault="000E0EEB" w:rsidP="000E0EEB">
                            <w:pPr>
                              <w:rPr>
                                <w:rFonts w:eastAsia="方正宋三_GBK"/>
                              </w:rPr>
                            </w:pPr>
                            <w:r w:rsidRPr="00403F4E">
                              <w:rPr>
                                <w:rFonts w:eastAsia="方正宋三_GBK" w:hint="eastAsia"/>
                              </w:rPr>
                              <w:t>题</w:t>
                            </w:r>
                            <w:r w:rsidRPr="00403F4E">
                              <w:rPr>
                                <w:rFonts w:eastAsia="方正宋三_GBK" w:hint="eastAsia"/>
                              </w:rPr>
                              <w:t>19</w:t>
                            </w:r>
                            <w:r w:rsidRPr="00403F4E">
                              <w:rPr>
                                <w:rFonts w:eastAsia="方正宋三_GBK" w:hint="eastAsia"/>
                              </w:rPr>
                              <w:t>图</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395" o:spid="_x0000_s1037" type="#_x0000_t202" style="position:absolute;left:0;text-align:left;margin-left:293.15pt;margin-top:13.5pt;width:52.5pt;height:27.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" filled="f" stroked="f">
                <v:textbox>
                  <w:txbxContent>
                    <w:p w:rsidR="000E0EEB" w:rsidRPr="00403F4E" w:rsidRDefault="000E0EEB" w:rsidP="000E0EEB">
                      <w:pPr>
                        <w:rPr>
                          <w:rFonts w:eastAsia="方正宋三_GBK"/>
                        </w:rPr>
                      </w:pPr>
                      <w:r w:rsidRPr="00403F4E">
                        <w:rPr>
                          <w:rFonts w:eastAsia="方正宋三_GBK" w:hint="eastAsia"/>
                        </w:rPr>
                        <w:t>题</w:t>
                      </w:r>
                      <w:r w:rsidRPr="00403F4E">
                        <w:rPr>
                          <w:rFonts w:eastAsia="方正宋三_GBK" w:hint="eastAsia"/>
                        </w:rPr>
                        <w:t>19</w:t>
                      </w:r>
                      <w:r w:rsidRPr="00403F4E">
                        <w:rPr>
                          <w:rFonts w:eastAsia="方正宋三_GBK" w:hint="eastAsia"/>
                        </w:rPr>
                        <w:t>图</w:t>
                      </w:r>
                    </w:p>
                  </w:txbxContent>
                </v:textbox>
              </v:shape>
            </w:pict>
          </mc:Fallback>
        </mc:AlternateContent>
      </w: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电热开水壶的效率是多少？</w:t>
      </w:r>
    </w:p>
    <w:p w:rsidR="000E0EEB" w:rsidRDefault="000E0EEB" w:rsidP="000E0EEB">
      <w:pPr>
        <w:tabs>
          <w:tab w:val="left" w:pos="420"/>
        </w:tabs>
        <w:autoSpaceDE w:val="0"/>
        <w:autoSpaceDN w:val="0"/>
        <w:spacing w:line="300" w:lineRule="auto"/>
        <w:textAlignment w:val="center"/>
        <w:rPr>
          <w:rFonts w:ascii="CenturyOldst BT" w:eastAsia="方正宋三简体" w:hAnsi="CenturyOldst BT" w:cs="宋体"/>
          <w:color w:val="000000" w:themeColor="text1"/>
        </w:rPr>
      </w:pPr>
    </w:p>
    <w:p w:rsidR="000E0EEB" w:rsidRPr="008F2AA8" w:rsidRDefault="000E0EEB" w:rsidP="000E0EEB">
      <w:pPr>
        <w:tabs>
          <w:tab w:val="left" w:pos="420"/>
        </w:tabs>
        <w:autoSpaceDE w:val="0"/>
        <w:autoSpaceDN w:val="0"/>
        <w:spacing w:line="300" w:lineRule="auto"/>
        <w:textAlignment w:val="center"/>
        <w:rPr>
          <w:rFonts w:ascii="CenturyOldst BT" w:eastAsia="方正宋三简体" w:hAnsi="CenturyOldst BT" w:cs="宋体"/>
          <w:color w:val="000000" w:themeColor="text1"/>
        </w:rPr>
      </w:pPr>
    </w:p>
    <w:p w:rsidR="000E0EEB" w:rsidRPr="008F2AA8" w:rsidRDefault="000E0EEB" w:rsidP="000E0EEB">
      <w:pPr>
        <w:pStyle w:val="a9"/>
        <w:tabs>
          <w:tab w:val="left" w:pos="420"/>
        </w:tabs>
        <w:autoSpaceDE w:val="0"/>
        <w:autoSpaceDN w:val="0"/>
        <w:spacing w:after="0" w:line="480" w:lineRule="exact"/>
        <w:ind w:left="404" w:hangingChars="202" w:hanging="404"/>
        <w:rPr>
          <w:rFonts w:ascii="CenturyOldst BT" w:eastAsia="方正宋三简体" w:hAnsi="CenturyOldst BT" w:cs="宋体"/>
          <w:color w:val="000000" w:themeColor="text1"/>
        </w:rPr>
      </w:pPr>
      <w:r w:rsidRPr="008F2AA8">
        <w:rPr>
          <w:rFonts w:ascii="CenturyOldst BT" w:eastAsia="方正宋三简体" w:hAnsi="CenturyOldst BT" w:cs="宋体"/>
          <w:noProof/>
          <w:color w:val="000000" w:themeColor="text1"/>
          <w:lang w:val="en-US" w:eastAsia="zh-CN"/>
        </w:rPr>
        <w:drawing>
          <wp:anchor distT="0" distB="0" distL="114300" distR="114300" simplePos="0" relativeHeight="251673600" behindDoc="0" locked="0" layoutInCell="1" allowOverlap="1" wp14:anchorId="6D246F69" wp14:editId="29D2F413">
            <wp:simplePos x="0" y="0"/>
            <wp:positionH relativeFrom="column">
              <wp:posOffset>3903345</wp:posOffset>
            </wp:positionH>
            <wp:positionV relativeFrom="paragraph">
              <wp:posOffset>495935</wp:posOffset>
            </wp:positionV>
            <wp:extent cx="1381125" cy="1186815"/>
            <wp:effectExtent l="0" t="0" r="0" b="0"/>
            <wp:wrapNone/>
            <wp:docPr id="616" name="图片 393" descr="20GDWLZW24-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9487" name="图片 393" descr="20GDWLZW24-12.TIF"/>
                    <pic:cNvPicPr>
                      <a:picLocks noChangeAspect="1" noChangeArrowheads="1"/>
                    </pic:cNvPicPr>
                  </pic:nvPicPr>
                  <pic:blipFill>
                    <a:blip r:embed="rId33" r:link="rId34" cstate="print">
                      <a:extLst>
                        <a:ext uri="{28A0092B-C50C-407E-A947-70E740481C1C}">
                          <a14:useLocalDpi xmlns:a14="http://schemas.microsoft.com/office/drawing/2010/main" val="0"/>
                        </a:ext>
                      </a:extLst>
                    </a:blip>
                    <a:stretch>
                      <a:fillRect/>
                    </a:stretch>
                  </pic:blipFill>
                  <pic:spPr bwMode="auto">
                    <a:xfrm>
                      <a:off x="0" y="0"/>
                      <a:ext cx="1381125" cy="118681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cs="宋体"/>
          <w:color w:val="000000" w:themeColor="text1"/>
        </w:rPr>
        <w:t>20</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如图所示，电源电压恒为</w:t>
      </w:r>
      <w:r w:rsidRPr="008F2AA8">
        <w:rPr>
          <w:rFonts w:ascii="CenturyOldst BT" w:eastAsia="方正宋三简体" w:hAnsi="CenturyOldst BT" w:cs="宋体"/>
          <w:color w:val="000000" w:themeColor="text1"/>
        </w:rPr>
        <w:t>8 V</w:t>
      </w:r>
      <w:r w:rsidRPr="008F2AA8">
        <w:rPr>
          <w:rFonts w:ascii="CenturyOldst BT" w:eastAsia="方正宋三简体" w:hAnsi="CenturyOldst BT" w:cs="宋体"/>
          <w:color w:val="000000" w:themeColor="text1"/>
        </w:rPr>
        <w:t>，小灯泡标有</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6 V</w:t>
      </w:r>
      <w:r w:rsidRPr="008F2AA8">
        <w:rPr>
          <w:rFonts w:ascii="CenturyOldst BT" w:eastAsia="方正宋三简体" w:hAnsi="CenturyOldst BT" w:cs="宋体"/>
          <w:color w:val="000000" w:themeColor="text1"/>
        </w:rPr>
        <w:t xml:space="preserve">　</w:t>
      </w:r>
      <w:r w:rsidRPr="008F2AA8">
        <w:rPr>
          <w:rFonts w:ascii="CenturyOldst BT" w:eastAsia="方正宋三简体" w:hAnsi="CenturyOldst BT" w:cs="宋体"/>
          <w:color w:val="000000" w:themeColor="text1"/>
        </w:rPr>
        <w:t xml:space="preserve">3 </w:t>
      </w:r>
      <w:proofErr w:type="spellStart"/>
      <w:r w:rsidRPr="008F2AA8">
        <w:rPr>
          <w:rFonts w:ascii="CenturyOldst BT" w:eastAsia="方正宋三简体" w:hAnsi="CenturyOldst BT" w:cs="宋体"/>
          <w:color w:val="000000" w:themeColor="text1"/>
        </w:rPr>
        <w:t>W</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字样。若不考虑温度对小灯泡电阻的影响，闭合开关</w:t>
      </w:r>
      <w:r w:rsidRPr="008F2AA8">
        <w:rPr>
          <w:rFonts w:ascii="CenturyOldst BT" w:eastAsia="方正宋三简体" w:hAnsi="CenturyOldst BT" w:cs="宋体"/>
          <w:color w:val="000000" w:themeColor="text1"/>
        </w:rPr>
        <w:t>S</w:t>
      </w:r>
      <w:r w:rsidRPr="008F2AA8">
        <w:rPr>
          <w:rFonts w:ascii="CenturyOldst BT" w:eastAsia="方正宋三简体" w:hAnsi="CenturyOldst BT" w:cs="宋体"/>
          <w:color w:val="000000" w:themeColor="text1"/>
        </w:rPr>
        <w:t>，求</w:t>
      </w:r>
      <w:proofErr w:type="spellEnd"/>
      <w:r w:rsidRPr="008F2AA8">
        <w:rPr>
          <w:rFonts w:ascii="CenturyOldst BT" w:eastAsia="方正宋三简体" w:hAnsi="CenturyOldst BT" w:cs="宋体"/>
          <w:color w:val="000000" w:themeColor="text1"/>
        </w:rPr>
        <w:t>：</w:t>
      </w:r>
    </w:p>
    <w:p w:rsidR="000E0EEB" w:rsidRPr="008F2AA8" w:rsidRDefault="000E0EEB" w:rsidP="000E0EEB">
      <w:pPr>
        <w:pStyle w:val="a9"/>
        <w:tabs>
          <w:tab w:val="left" w:pos="420"/>
        </w:tabs>
        <w:autoSpaceDE w:val="0"/>
        <w:autoSpaceDN w:val="0"/>
        <w:spacing w:after="0" w:line="480" w:lineRule="exact"/>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1)</w:t>
      </w:r>
      <w:proofErr w:type="spellStart"/>
      <w:r w:rsidRPr="008F2AA8">
        <w:rPr>
          <w:rFonts w:ascii="CenturyOldst BT" w:eastAsia="方正宋三简体" w:hAnsi="CenturyOldst BT" w:cs="宋体"/>
          <w:color w:val="000000" w:themeColor="text1"/>
        </w:rPr>
        <w:t>小灯泡的额定电流</w:t>
      </w:r>
      <w:proofErr w:type="spellEnd"/>
      <w:r w:rsidRPr="008F2AA8">
        <w:rPr>
          <w:rFonts w:ascii="CenturyOldst BT" w:eastAsia="方正宋三简体" w:hAnsi="CenturyOldst BT" w:cs="宋体"/>
          <w:color w:val="000000" w:themeColor="text1"/>
        </w:rPr>
        <w:t>；</w:t>
      </w:r>
    </w:p>
    <w:p w:rsidR="000E0EEB" w:rsidRPr="008F2AA8" w:rsidRDefault="000E0EEB" w:rsidP="000E0EEB">
      <w:pPr>
        <w:pStyle w:val="a9"/>
        <w:tabs>
          <w:tab w:val="left" w:pos="420"/>
        </w:tabs>
        <w:autoSpaceDE w:val="0"/>
        <w:autoSpaceDN w:val="0"/>
        <w:spacing w:after="0" w:line="480" w:lineRule="exact"/>
        <w:rPr>
          <w:rFonts w:ascii="CenturyOldst BT" w:eastAsia="方正宋三简体" w:hAnsi="CenturyOldst BT" w:cs="宋体"/>
          <w:color w:val="000000" w:themeColor="text1"/>
        </w:rPr>
      </w:pPr>
      <w:r>
        <w:rPr>
          <w:rFonts w:ascii="CenturyOldst BT" w:eastAsia="方正宋三简体" w:hAnsi="CenturyOldst BT" w:cs="宋体"/>
          <w:color w:val="000000" w:themeColor="text1"/>
        </w:rPr>
        <w:tab/>
      </w:r>
      <w:r w:rsidRPr="008F2AA8">
        <w:rPr>
          <w:rFonts w:ascii="CenturyOldst BT" w:eastAsia="方正宋三简体" w:hAnsi="CenturyOldst BT" w:cs="宋体"/>
          <w:color w:val="000000" w:themeColor="text1"/>
        </w:rPr>
        <w:t>(2)</w:t>
      </w:r>
      <w:proofErr w:type="spellStart"/>
      <w:r w:rsidRPr="008F2AA8">
        <w:rPr>
          <w:rFonts w:ascii="CenturyOldst BT" w:eastAsia="方正宋三简体" w:hAnsi="CenturyOldst BT" w:cs="宋体"/>
          <w:color w:val="000000" w:themeColor="text1"/>
        </w:rPr>
        <w:t>小灯泡正常发光时，滑动变阻器</w:t>
      </w:r>
      <w:r w:rsidRPr="008F2AA8">
        <w:rPr>
          <w:rFonts w:ascii="CenturyOldst BT" w:eastAsia="方正宋三简体" w:hAnsi="CenturyOldst BT" w:cs="宋体"/>
          <w:i/>
          <w:color w:val="000000" w:themeColor="text1"/>
        </w:rPr>
        <w:t>R</w:t>
      </w:r>
      <w:r w:rsidRPr="008F2AA8">
        <w:rPr>
          <w:rFonts w:ascii="CenturyOldst BT" w:eastAsia="方正宋三简体" w:hAnsi="CenturyOldst BT" w:cs="宋体"/>
          <w:color w:val="000000" w:themeColor="text1"/>
        </w:rPr>
        <w:t>接入电路的阻值</w:t>
      </w:r>
      <w:proofErr w:type="spellEnd"/>
      <w:r w:rsidRPr="008F2AA8">
        <w:rPr>
          <w:rFonts w:ascii="CenturyOldst BT" w:eastAsia="方正宋三简体" w:hAnsi="CenturyOldst BT" w:cs="宋体"/>
          <w:color w:val="000000" w:themeColor="text1"/>
        </w:rPr>
        <w:t>；</w:t>
      </w:r>
    </w:p>
    <w:p w:rsidR="000E0EEB" w:rsidRDefault="000E0EEB" w:rsidP="000E0EEB">
      <w:pPr>
        <w:pStyle w:val="a9"/>
        <w:tabs>
          <w:tab w:val="left" w:pos="420"/>
        </w:tabs>
        <w:autoSpaceDE w:val="0"/>
        <w:autoSpaceDN w:val="0"/>
        <w:spacing w:after="0" w:line="480" w:lineRule="exact"/>
        <w:ind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移动滑动变阻器的滑片，当电压表示数为</w:t>
      </w:r>
      <w:r w:rsidRPr="008F2AA8">
        <w:rPr>
          <w:rFonts w:ascii="CenturyOldst BT" w:eastAsia="方正宋三简体" w:hAnsi="CenturyOldst BT" w:cs="宋体"/>
          <w:color w:val="000000" w:themeColor="text1"/>
        </w:rPr>
        <w:t xml:space="preserve">3 </w:t>
      </w:r>
      <w:proofErr w:type="spellStart"/>
      <w:r w:rsidRPr="008F2AA8">
        <w:rPr>
          <w:rFonts w:ascii="CenturyOldst BT" w:eastAsia="方正宋三简体" w:hAnsi="CenturyOldst BT" w:cs="宋体"/>
          <w:color w:val="000000" w:themeColor="text1"/>
        </w:rPr>
        <w:t>V</w:t>
      </w:r>
      <w:r w:rsidRPr="008F2AA8">
        <w:rPr>
          <w:rFonts w:ascii="CenturyOldst BT" w:eastAsia="方正宋三简体" w:hAnsi="CenturyOldst BT" w:cs="宋体"/>
          <w:color w:val="000000" w:themeColor="text1"/>
        </w:rPr>
        <w:t>时，小灯泡的</w:t>
      </w:r>
      <w:proofErr w:type="spellEnd"/>
    </w:p>
    <w:p w:rsidR="000E0EEB" w:rsidRPr="008F2AA8" w:rsidRDefault="000E0EEB" w:rsidP="000E0EEB">
      <w:pPr>
        <w:pStyle w:val="a9"/>
        <w:tabs>
          <w:tab w:val="left" w:pos="420"/>
        </w:tabs>
        <w:autoSpaceDE w:val="0"/>
        <w:autoSpaceDN w:val="0"/>
        <w:spacing w:after="0" w:line="440" w:lineRule="exact"/>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lang w:val="en-US" w:eastAsia="zh-CN"/>
        </w:rPr>
        <mc:AlternateContent>
          <mc:Choice Requires="wps">
            <w:drawing>
              <wp:anchor distT="0" distB="0" distL="114300" distR="114300" simplePos="0" relativeHeight="251674624" behindDoc="0" locked="0" layoutInCell="1" allowOverlap="1" wp14:anchorId="1847C6DB" wp14:editId="14A471EA">
                <wp:simplePos x="0" y="0"/>
                <wp:positionH relativeFrom="column">
                  <wp:posOffset>4313555</wp:posOffset>
                </wp:positionH>
                <wp:positionV relativeFrom="paragraph">
                  <wp:posOffset>204470</wp:posOffset>
                </wp:positionV>
                <wp:extent cx="742950" cy="285750"/>
                <wp:effectExtent l="0" t="0" r="0" b="0"/>
                <wp:wrapNone/>
                <wp:docPr id="615" name="文本框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0EEB" w:rsidRPr="00403F4E" w:rsidRDefault="000E0EEB" w:rsidP="000E0EEB">
                            <w:pPr>
                              <w:rPr>
                                <w:rFonts w:eastAsia="方正宋三_GBK"/>
                              </w:rPr>
                            </w:pPr>
                            <w:r w:rsidRPr="00403F4E">
                              <w:rPr>
                                <w:rFonts w:eastAsia="方正宋三_GBK" w:hint="eastAsia"/>
                              </w:rPr>
                              <w:t>题</w:t>
                            </w:r>
                            <w:r w:rsidRPr="00403F4E">
                              <w:rPr>
                                <w:rFonts w:eastAsia="方正宋三_GBK" w:hint="eastAsia"/>
                              </w:rPr>
                              <w:t>20</w:t>
                            </w:r>
                            <w:r w:rsidRPr="00403F4E">
                              <w:rPr>
                                <w:rFonts w:eastAsia="方正宋三_GBK" w:hint="eastAsia"/>
                              </w:rPr>
                              <w:t>图</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394" o:spid="_x0000_s1038" type="#_x0000_t202" style="position:absolute;left:0;text-align:left;margin-left:339.65pt;margin-top:16.1pt;width:58.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" filled="f" stroked="f">
                <v:textbox>
                  <w:txbxContent>
                    <w:p w:rsidR="000E0EEB" w:rsidRPr="00403F4E" w:rsidRDefault="000E0EEB" w:rsidP="000E0EEB">
                      <w:pPr>
                        <w:rPr>
                          <w:rFonts w:eastAsia="方正宋三_GBK"/>
                        </w:rPr>
                      </w:pPr>
                      <w:r w:rsidRPr="00403F4E">
                        <w:rPr>
                          <w:rFonts w:eastAsia="方正宋三_GBK" w:hint="eastAsia"/>
                        </w:rPr>
                        <w:t>题</w:t>
                      </w:r>
                      <w:r w:rsidRPr="00403F4E">
                        <w:rPr>
                          <w:rFonts w:eastAsia="方正宋三_GBK" w:hint="eastAsia"/>
                        </w:rPr>
                        <w:t>20</w:t>
                      </w:r>
                      <w:r w:rsidRPr="00403F4E">
                        <w:rPr>
                          <w:rFonts w:eastAsia="方正宋三_GBK" w:hint="eastAsia"/>
                        </w:rPr>
                        <w:t>图</w:t>
                      </w:r>
                    </w:p>
                  </w:txbxContent>
                </v:textbox>
              </v:shape>
            </w:pict>
          </mc:Fallback>
        </mc:AlternateContent>
      </w:r>
      <w:proofErr w:type="spellStart"/>
      <w:r w:rsidRPr="008F2AA8">
        <w:rPr>
          <w:rFonts w:ascii="CenturyOldst BT" w:eastAsia="方正宋三简体" w:hAnsi="CenturyOldst BT" w:cs="宋体"/>
          <w:color w:val="000000" w:themeColor="text1"/>
        </w:rPr>
        <w:t>实际功率</w:t>
      </w:r>
      <w:proofErr w:type="spellEnd"/>
      <w:r w:rsidRPr="008F2AA8">
        <w:rPr>
          <w:rFonts w:ascii="CenturyOldst BT" w:eastAsia="方正宋三简体" w:hAnsi="CenturyOldst BT" w:cs="宋体"/>
          <w:color w:val="000000" w:themeColor="text1"/>
        </w:rPr>
        <w:t>。</w:t>
      </w:r>
    </w:p>
    <w:p w:rsidR="000E0EEB" w:rsidRPr="00403F4E" w:rsidRDefault="000E0EEB" w:rsidP="000E0EEB">
      <w:pPr>
        <w:tabs>
          <w:tab w:val="left" w:pos="420"/>
        </w:tabs>
        <w:autoSpaceDE w:val="0"/>
        <w:autoSpaceDN w:val="0"/>
        <w:spacing w:line="300" w:lineRule="auto"/>
        <w:rPr>
          <w:rFonts w:ascii="CenturyOldst BT" w:eastAsia="方正宋黑简体" w:hAnsi="CenturyOldst BT" w:cs="宋体"/>
          <w:color w:val="000000" w:themeColor="text1"/>
        </w:rPr>
      </w:pPr>
    </w:p>
    <w:p w:rsidR="000E0EEB" w:rsidRPr="008F2AA8" w:rsidRDefault="000E0EEB" w:rsidP="000E0EEB">
      <w:pPr>
        <w:tabs>
          <w:tab w:val="left" w:pos="420"/>
        </w:tabs>
        <w:autoSpaceDE w:val="0"/>
        <w:autoSpaceDN w:val="0"/>
        <w:spacing w:line="480" w:lineRule="exact"/>
        <w:rPr>
          <w:rFonts w:ascii="CenturyOldst BT" w:eastAsia="方正宋三简体" w:hAnsi="CenturyOldst BT" w:cs="宋体"/>
          <w:color w:val="000000" w:themeColor="text1"/>
        </w:rPr>
      </w:pPr>
      <w:r w:rsidRPr="00403F4E">
        <w:rPr>
          <w:rFonts w:ascii="CenturyOldst BT" w:eastAsia="方正宋黑简体" w:hAnsi="CenturyOldst BT" w:cs="宋体" w:hint="eastAsia"/>
          <w:color w:val="000000" w:themeColor="text1"/>
        </w:rPr>
        <w:t>六、</w:t>
      </w:r>
      <w:bookmarkStart w:id="7" w:name="_Hlk26965351"/>
      <w:r w:rsidRPr="00403F4E">
        <w:rPr>
          <w:rFonts w:ascii="CenturyOldst BT" w:eastAsia="方正宋黑简体" w:hAnsi="CenturyOldst BT" w:cs="宋体" w:hint="eastAsia"/>
          <w:color w:val="000000" w:themeColor="text1"/>
        </w:rPr>
        <w:t>综合能力题</w:t>
      </w:r>
      <w:r w:rsidRPr="008F2AA8">
        <w:rPr>
          <w:rFonts w:ascii="CenturyOldst BT" w:eastAsia="方正宋三简体" w:hAnsi="CenturyOldst BT" w:cs="宋体"/>
          <w:color w:val="000000" w:themeColor="text1"/>
        </w:rPr>
        <w:t>(</w:t>
      </w:r>
      <w:bookmarkStart w:id="8" w:name="_Hlk533359171"/>
      <w:r w:rsidRPr="008F2AA8">
        <w:rPr>
          <w:rFonts w:ascii="CenturyOldst BT" w:eastAsia="方正宋三简体" w:hAnsi="CenturyOldst BT" w:cs="宋体"/>
          <w:color w:val="000000" w:themeColor="text1"/>
        </w:rPr>
        <w:t>本大题共</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小题，共</w:t>
      </w:r>
      <w:r w:rsidRPr="008F2AA8">
        <w:rPr>
          <w:rFonts w:ascii="CenturyOldst BT" w:eastAsia="方正宋三简体" w:hAnsi="CenturyOldst BT" w:cs="宋体"/>
          <w:color w:val="000000" w:themeColor="text1"/>
        </w:rPr>
        <w:t>18</w:t>
      </w:r>
      <w:r w:rsidRPr="008F2AA8">
        <w:rPr>
          <w:rFonts w:ascii="CenturyOldst BT" w:eastAsia="方正宋三简体" w:hAnsi="CenturyOldst BT" w:cs="宋体"/>
          <w:color w:val="000000" w:themeColor="text1"/>
        </w:rPr>
        <w:t>分</w:t>
      </w:r>
      <w:bookmarkEnd w:id="8"/>
      <w:r w:rsidRPr="008F2AA8">
        <w:rPr>
          <w:rFonts w:ascii="CenturyOldst BT" w:eastAsia="方正宋三简体" w:hAnsi="CenturyOldst BT" w:cs="宋体"/>
          <w:color w:val="000000" w:themeColor="text1"/>
        </w:rPr>
        <w:t>)</w:t>
      </w:r>
      <w:bookmarkEnd w:id="7"/>
    </w:p>
    <w:p w:rsidR="000E0EEB" w:rsidRPr="008F2AA8" w:rsidRDefault="000E0EEB" w:rsidP="000E0EEB">
      <w:pPr>
        <w:tabs>
          <w:tab w:val="left" w:pos="420"/>
        </w:tabs>
        <w:autoSpaceDE w:val="0"/>
        <w:autoSpaceDN w:val="0"/>
        <w:spacing w:afterLines="50" w:after="120" w:line="480" w:lineRule="exact"/>
        <w:ind w:left="273" w:hangingChars="130" w:hanging="27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1</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6</w:t>
      </w:r>
      <w:r w:rsidRPr="008F2AA8">
        <w:rPr>
          <w:rFonts w:ascii="CenturyOldst BT" w:eastAsia="方正宋三简体" w:hAnsi="CenturyOldst BT" w:cs="宋体"/>
          <w:color w:val="000000" w:themeColor="text1"/>
        </w:rPr>
        <w:t>分</w:t>
      </w:r>
      <w:r>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为了比较水和煤油的吸热能力，小明用两个相同的装置做了如图</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所示的实验。用温度计测量液体吸收热量后升高的温度值，并用钟表记录加热时间，实验数据记录如表。</w:t>
      </w:r>
    </w:p>
    <w:tbl>
      <w:tblPr>
        <w:tblW w:w="0" w:type="auto"/>
        <w:tblInd w:w="7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30" w:type="dxa"/>
          <w:left w:w="30" w:type="dxa"/>
          <w:bottom w:w="30" w:type="dxa"/>
          <w:right w:w="30" w:type="dxa"/>
        </w:tblCellMar>
        <w:tblLook w:val="0000" w:firstRow="0" w:lastRow="0" w:firstColumn="0" w:lastColumn="0" w:noHBand="0" w:noVBand="0"/>
      </w:tblPr>
      <w:tblGrid>
        <w:gridCol w:w="1181"/>
        <w:gridCol w:w="1610"/>
        <w:gridCol w:w="1619"/>
        <w:gridCol w:w="1619"/>
        <w:gridCol w:w="1628"/>
      </w:tblGrid>
      <w:tr w:rsidR="000E0EEB" w:rsidTr="003037C0">
        <w:tc>
          <w:tcPr>
            <w:tcW w:w="1181"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物质</w:t>
            </w:r>
          </w:p>
        </w:tc>
        <w:tc>
          <w:tcPr>
            <w:tcW w:w="1610"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质量</w:t>
            </w:r>
            <w:r w:rsidRPr="008F2AA8">
              <w:rPr>
                <w:rFonts w:ascii="CenturyOldst BT" w:eastAsia="方正宋三简体" w:hAnsi="CenturyOldst BT" w:cs="宋体"/>
                <w:color w:val="000000" w:themeColor="text1"/>
              </w:rPr>
              <w:t>/g</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初始温度</w:t>
            </w:r>
            <w:r w:rsidRPr="008F2AA8">
              <w:rPr>
                <w:rFonts w:ascii="CenturyOldst BT" w:eastAsia="方正宋三简体" w:hAnsi="CenturyOldst BT" w:cs="宋体"/>
                <w:color w:val="000000" w:themeColor="text1"/>
              </w:rPr>
              <w:t>/</w:t>
            </w:r>
            <w:r w:rsidRPr="008F2AA8">
              <w:rPr>
                <w:rFonts w:ascii="宋体" w:eastAsia="方正宋三简体" w:hAnsi="宋体" w:cs="宋体" w:hint="eastAsia"/>
                <w:color w:val="000000" w:themeColor="text1"/>
              </w:rPr>
              <w:t>℃</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最后温度</w:t>
            </w:r>
            <w:r w:rsidRPr="008F2AA8">
              <w:rPr>
                <w:rFonts w:ascii="CenturyOldst BT" w:eastAsia="方正宋三简体" w:hAnsi="CenturyOldst BT" w:cs="宋体"/>
                <w:color w:val="000000" w:themeColor="text1"/>
              </w:rPr>
              <w:t>/</w:t>
            </w:r>
            <w:r w:rsidRPr="008F2AA8">
              <w:rPr>
                <w:rFonts w:ascii="宋体" w:eastAsia="方正宋三简体" w:hAnsi="宋体" w:cs="宋体" w:hint="eastAsia"/>
                <w:color w:val="000000" w:themeColor="text1"/>
              </w:rPr>
              <w:t>℃</w:t>
            </w:r>
          </w:p>
        </w:tc>
        <w:tc>
          <w:tcPr>
            <w:tcW w:w="1628"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加热时间</w:t>
            </w:r>
            <w:r w:rsidRPr="008F2AA8">
              <w:rPr>
                <w:rFonts w:ascii="CenturyOldst BT" w:eastAsia="方正宋三简体" w:hAnsi="CenturyOldst BT" w:cs="宋体"/>
                <w:color w:val="000000" w:themeColor="text1"/>
              </w:rPr>
              <w:t>/min</w:t>
            </w:r>
          </w:p>
        </w:tc>
      </w:tr>
      <w:tr w:rsidR="000E0EEB" w:rsidTr="003037C0">
        <w:tc>
          <w:tcPr>
            <w:tcW w:w="1181"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lastRenderedPageBreak/>
              <w:t>水</w:t>
            </w:r>
          </w:p>
        </w:tc>
        <w:tc>
          <w:tcPr>
            <w:tcW w:w="1610"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0</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0</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45</w:t>
            </w:r>
          </w:p>
        </w:tc>
        <w:tc>
          <w:tcPr>
            <w:tcW w:w="1628"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w:t>
            </w:r>
          </w:p>
        </w:tc>
      </w:tr>
      <w:tr w:rsidR="000E0EEB" w:rsidTr="003037C0">
        <w:tc>
          <w:tcPr>
            <w:tcW w:w="1181"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煤油</w:t>
            </w:r>
          </w:p>
        </w:tc>
        <w:tc>
          <w:tcPr>
            <w:tcW w:w="1610"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0</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0</w:t>
            </w:r>
          </w:p>
        </w:tc>
        <w:tc>
          <w:tcPr>
            <w:tcW w:w="1619"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8</w:t>
            </w:r>
          </w:p>
        </w:tc>
        <w:tc>
          <w:tcPr>
            <w:tcW w:w="1628" w:type="dxa"/>
          </w:tcPr>
          <w:p w:rsidR="000E0EEB" w:rsidRPr="008F2AA8" w:rsidRDefault="000E0EEB" w:rsidP="003037C0">
            <w:pPr>
              <w:tabs>
                <w:tab w:val="left" w:pos="420"/>
              </w:tabs>
              <w:autoSpaceDE w:val="0"/>
              <w:autoSpaceDN w:val="0"/>
              <w:spacing w:afterLines="15" w:after="36" w:line="400" w:lineRule="exact"/>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6</w:t>
            </w:r>
          </w:p>
        </w:tc>
      </w:tr>
    </w:tbl>
    <w:p w:rsidR="000E0EEB" w:rsidRPr="008F2AA8" w:rsidRDefault="000E0EEB" w:rsidP="000E0EEB">
      <w:pPr>
        <w:tabs>
          <w:tab w:val="left" w:pos="420"/>
        </w:tabs>
        <w:autoSpaceDE w:val="0"/>
        <w:autoSpaceDN w:val="0"/>
        <w:spacing w:line="360" w:lineRule="exact"/>
        <w:ind w:leftChars="130" w:left="273"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在实验过程中控制加热时间相同，通过比较</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来研究水和煤油吸收热能力的差异</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该实验采取的探究方法是</w:t>
      </w:r>
      <w:r w:rsidRPr="008F2AA8">
        <w:rPr>
          <w:rFonts w:ascii="CenturyOldst BT" w:eastAsia="方正宋三简体" w:hAnsi="CenturyOldst BT" w:cs="宋体"/>
          <w:color w:val="000000" w:themeColor="text1"/>
        </w:rPr>
        <w:t>___________________(</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控制变量法</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类比法</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等效替代法</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60" w:lineRule="exact"/>
        <w:ind w:leftChars="130" w:left="273"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在此实验中，如果要使水和煤油的最后温度相同，就要给</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加热更长的时间，此时水吸收的热量</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大于</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小于</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等于</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煤油吸收的热量。</w:t>
      </w:r>
    </w:p>
    <w:p w:rsidR="000E0EEB" w:rsidRPr="008F2AA8" w:rsidRDefault="000E0EEB" w:rsidP="000E0EEB">
      <w:pPr>
        <w:tabs>
          <w:tab w:val="left" w:pos="420"/>
        </w:tabs>
        <w:autoSpaceDE w:val="0"/>
        <w:autoSpaceDN w:val="0"/>
        <w:spacing w:line="360" w:lineRule="exact"/>
        <w:ind w:leftChars="130" w:left="273"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实验表明，</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水</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煤油</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吸热能力强。</w:t>
      </w:r>
    </w:p>
    <w:p w:rsidR="000E0EEB" w:rsidRPr="008F2AA8" w:rsidRDefault="000E0EEB" w:rsidP="000E0EEB">
      <w:pPr>
        <w:tabs>
          <w:tab w:val="left" w:pos="420"/>
        </w:tabs>
        <w:autoSpaceDE w:val="0"/>
        <w:autoSpaceDN w:val="0"/>
        <w:spacing w:line="360" w:lineRule="exact"/>
        <w:ind w:leftChars="130" w:left="273"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4)</w:t>
      </w:r>
      <w:r w:rsidRPr="008F2AA8">
        <w:rPr>
          <w:rFonts w:ascii="CenturyOldst BT" w:eastAsia="方正宋三简体" w:hAnsi="CenturyOldst BT" w:cs="宋体"/>
          <w:color w:val="000000" w:themeColor="text1"/>
        </w:rPr>
        <w:t>根据上面表中的实验数据绘制的水和煤油温度随加热时间变化的图象如图</w:t>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所示。据此判断，图中甲图象表示的物质是</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水</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煤油</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ind w:leftChars="130" w:left="273"/>
        <w:jc w:val="center"/>
        <w:rPr>
          <w:rFonts w:ascii="CenturyOldst BT" w:eastAsia="方正宋三简体" w:hAnsi="CenturyOldst BT"/>
          <w:color w:val="000000" w:themeColor="text1"/>
        </w:rPr>
      </w:pPr>
      <w:r>
        <w:rPr>
          <w:rFonts w:ascii="CenturyOldst BT" w:eastAsia="方正宋三简体" w:hAnsi="CenturyOldst BT"/>
          <w:noProof/>
          <w:color w:val="000000" w:themeColor="text1"/>
        </w:rPr>
        <w:drawing>
          <wp:inline distT="0" distB="0" distL="0" distR="0" wp14:anchorId="611DCBB6" wp14:editId="4F1CF103">
            <wp:extent cx="2838450" cy="1768748"/>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99025" name="w21.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38721" cy="1768917"/>
                    </a:xfrm>
                    <a:prstGeom prst="rect">
                      <a:avLst/>
                    </a:prstGeom>
                  </pic:spPr>
                </pic:pic>
              </a:graphicData>
            </a:graphic>
          </wp:inline>
        </w:drawing>
      </w:r>
    </w:p>
    <w:p w:rsidR="000E0EEB" w:rsidRPr="008F2AA8" w:rsidRDefault="000E0EEB" w:rsidP="000E0EEB">
      <w:pPr>
        <w:tabs>
          <w:tab w:val="left" w:pos="420"/>
        </w:tabs>
        <w:autoSpaceDE w:val="0"/>
        <w:autoSpaceDN w:val="0"/>
        <w:spacing w:line="360" w:lineRule="exact"/>
        <w:ind w:left="424" w:hangingChars="202" w:hanging="424"/>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2</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5</w:t>
      </w:r>
      <w:r w:rsidRPr="008F2AA8">
        <w:rPr>
          <w:rFonts w:ascii="CenturyOldst BT" w:eastAsia="方正宋三简体" w:hAnsi="CenturyOldst BT" w:cs="宋体"/>
          <w:color w:val="000000" w:themeColor="text1"/>
        </w:rPr>
        <w:t>分</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雨天乘车时，小华发现小车前挡风玻璃上的刮水器随着雨的大小，刮动的速度相应地发生变化</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雨停后，刮水器自动停止工作</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小华查阅相关资料后，发现它的工作电路中安装有</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雨水检测金属网</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装置</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小华想，该装置究竟在刮水器工作中起到了什么作用，于是他自制了如图甲所示的雨水检测金属网</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以下简称检测网</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并设计了如图乙所示模拟电路进行探究</w:t>
      </w:r>
      <w:r>
        <w:rPr>
          <w:rFonts w:ascii="CenturyOldst BT" w:eastAsia="方正宋三简体" w:hAnsi="CenturyOldst BT" w:cs="宋体" w:hint="eastAsia"/>
          <w:color w:val="000000" w:themeColor="text1"/>
        </w:rPr>
        <w:t>。</w:t>
      </w:r>
    </w:p>
    <w:p w:rsidR="000E0EEB" w:rsidRPr="008F2AA8" w:rsidRDefault="000E0EEB" w:rsidP="000E0EEB">
      <w:pPr>
        <w:tabs>
          <w:tab w:val="left" w:pos="420"/>
        </w:tabs>
        <w:autoSpaceDE w:val="0"/>
        <w:autoSpaceDN w:val="0"/>
        <w:ind w:leftChars="130" w:left="273"/>
        <w:jc w:val="center"/>
        <w:rPr>
          <w:rFonts w:ascii="CenturyOldst BT" w:eastAsia="方正宋三简体" w:hAnsi="CenturyOldst BT" w:cs="宋体"/>
          <w:color w:val="000000" w:themeColor="text1"/>
        </w:rPr>
      </w:pPr>
      <w:r>
        <w:rPr>
          <w:rFonts w:ascii="CenturyOldst BT" w:eastAsia="方正宋三简体" w:hAnsi="CenturyOldst BT" w:cs="宋体"/>
          <w:noProof/>
          <w:color w:val="000000" w:themeColor="text1"/>
        </w:rPr>
        <w:drawing>
          <wp:inline distT="0" distB="0" distL="0" distR="0" wp14:anchorId="4AB37F40" wp14:editId="6325A7A5">
            <wp:extent cx="2847975" cy="1366453"/>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61441" name="雨.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48104" cy="1366515"/>
                    </a:xfrm>
                    <a:prstGeom prst="rect">
                      <a:avLst/>
                    </a:prstGeom>
                  </pic:spPr>
                </pic:pic>
              </a:graphicData>
            </a:graphic>
          </wp:inline>
        </w:drawing>
      </w:r>
    </w:p>
    <w:p w:rsidR="000E0EEB" w:rsidRPr="00627E81" w:rsidRDefault="000E0EEB" w:rsidP="000E0EEB">
      <w:pPr>
        <w:spacing w:line="240" w:lineRule="exact"/>
        <w:jc w:val="center"/>
        <w:rPr>
          <w:rFonts w:eastAsia="方正宋三_GBK"/>
        </w:rPr>
      </w:pPr>
      <w:r w:rsidRPr="00403F4E">
        <w:rPr>
          <w:rFonts w:eastAsia="方正宋三_GBK" w:hint="eastAsia"/>
        </w:rPr>
        <w:t>题</w:t>
      </w:r>
      <w:r w:rsidRPr="00403F4E">
        <w:rPr>
          <w:rFonts w:eastAsia="方正宋三_GBK" w:hint="eastAsia"/>
        </w:rPr>
        <w:t>22</w:t>
      </w:r>
      <w:r w:rsidRPr="00403F4E">
        <w:rPr>
          <w:rFonts w:eastAsia="方正宋三_GBK" w:hint="eastAsia"/>
        </w:rPr>
        <w:t>图</w:t>
      </w:r>
    </w:p>
    <w:p w:rsidR="000E0EEB" w:rsidRPr="008F2AA8" w:rsidRDefault="000E0EEB" w:rsidP="000E0EEB">
      <w:pPr>
        <w:tabs>
          <w:tab w:val="left" w:pos="420"/>
        </w:tabs>
        <w:autoSpaceDE w:val="0"/>
        <w:autoSpaceDN w:val="0"/>
        <w:spacing w:line="360" w:lineRule="exact"/>
        <w:ind w:firstLineChars="230" w:firstLine="48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lastRenderedPageBreak/>
        <w:t>(1)</w:t>
      </w:r>
      <w:r w:rsidRPr="008F2AA8">
        <w:rPr>
          <w:rFonts w:ascii="CenturyOldst BT" w:eastAsia="方正宋三简体" w:hAnsi="CenturyOldst BT" w:cs="宋体"/>
          <w:color w:val="000000" w:themeColor="text1"/>
        </w:rPr>
        <w:t>小华按照所设计的电路图乙连接电路，实验时，检测网未放入雨水中，电路处于断开状态，电流表示数为</w:t>
      </w:r>
      <w:r w:rsidRPr="008F2AA8">
        <w:rPr>
          <w:rFonts w:ascii="CenturyOldst BT" w:eastAsia="方正宋三简体" w:hAnsi="CenturyOldst BT" w:cs="宋体"/>
          <w:color w:val="000000" w:themeColor="text1"/>
        </w:rPr>
        <w:t>_____A</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再将检测网放入雨水中，电路接通，表明雨水是</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导体</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绝缘体</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小华通过观察电路中</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的变化，来判断电动机转速的变化，从而反映刮水器刮水速度的变化</w:t>
      </w:r>
      <w:r>
        <w:rPr>
          <w:rFonts w:ascii="CenturyOldst BT" w:eastAsia="方正宋三简体" w:hAnsi="CenturyOldst BT" w:cs="宋体" w:hint="eastAsia"/>
          <w:color w:val="000000" w:themeColor="text1"/>
        </w:rPr>
        <w:t>。</w:t>
      </w:r>
    </w:p>
    <w:p w:rsidR="000E0EEB" w:rsidRPr="008F2AA8" w:rsidRDefault="000E0EEB" w:rsidP="000E0EEB">
      <w:pPr>
        <w:tabs>
          <w:tab w:val="left" w:pos="420"/>
        </w:tabs>
        <w:autoSpaceDE w:val="0"/>
        <w:autoSpaceDN w:val="0"/>
        <w:spacing w:afterLines="25" w:after="60" w:line="360" w:lineRule="exact"/>
        <w:ind w:firstLineChars="200" w:firstLine="420"/>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将检测网竖立并浸入雨水中不同深度处进行实验，记录如下数据：</w:t>
      </w:r>
    </w:p>
    <w:tbl>
      <w:tblPr>
        <w:tblW w:w="0" w:type="auto"/>
        <w:tblInd w:w="2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30" w:type="dxa"/>
          <w:left w:w="30" w:type="dxa"/>
          <w:bottom w:w="30" w:type="dxa"/>
          <w:right w:w="30" w:type="dxa"/>
        </w:tblCellMar>
        <w:tblLook w:val="0000" w:firstRow="0" w:lastRow="0" w:firstColumn="0" w:lastColumn="0" w:noHBand="0" w:noVBand="0"/>
      </w:tblPr>
      <w:tblGrid>
        <w:gridCol w:w="2624"/>
        <w:gridCol w:w="1351"/>
        <w:gridCol w:w="1370"/>
        <w:gridCol w:w="1370"/>
        <w:gridCol w:w="1371"/>
      </w:tblGrid>
      <w:tr w:rsidR="000E0EEB" w:rsidTr="003037C0">
        <w:trPr>
          <w:trHeight w:val="442"/>
        </w:trPr>
        <w:tc>
          <w:tcPr>
            <w:tcW w:w="2624"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检测网浸入雨水中部分</w:t>
            </w:r>
          </w:p>
        </w:tc>
        <w:tc>
          <w:tcPr>
            <w:tcW w:w="1351"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未浸入</w:t>
            </w:r>
          </w:p>
        </w:tc>
        <w:tc>
          <w:tcPr>
            <w:tcW w:w="1370"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position w:val="-24"/>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37" o:title=""/>
                </v:shape>
                <o:OLEObject Type="Embed" ProgID="Equation.KSEE3" ShapeID="_x0000_i1025" DrawAspect="Content" ObjectID="_1673773880" r:id="rId38"/>
              </w:object>
            </w:r>
            <w:r w:rsidRPr="008F2AA8">
              <w:rPr>
                <w:rFonts w:ascii="CenturyOldst BT" w:eastAsia="方正宋三简体" w:hAnsi="CenturyOldst BT" w:cs="宋体"/>
                <w:color w:val="000000" w:themeColor="text1"/>
              </w:rPr>
              <w:t>浸入</w:t>
            </w:r>
          </w:p>
        </w:tc>
        <w:tc>
          <w:tcPr>
            <w:tcW w:w="1370"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Pr>
                <w:rFonts w:ascii="CenturyOldst BT" w:eastAsia="方正宋三简体" w:hAnsi="CenturyOldst BT" w:cs="宋体"/>
                <w:color w:val="000000" w:themeColor="text1"/>
                <w:position w:val="-24"/>
              </w:rPr>
              <w:object w:dxaOrig="240" w:dyaOrig="615">
                <v:shape id="_x0000_i1026" type="#_x0000_t75" style="width:12pt;height:30.75pt" o:ole="">
                  <v:imagedata r:id="rId39" o:title=""/>
                </v:shape>
                <o:OLEObject Type="Embed" ProgID="Equation.KSEE3" ShapeID="_x0000_i1026" DrawAspect="Content" ObjectID="_1673773881" r:id="rId40"/>
              </w:object>
            </w:r>
            <w:r w:rsidRPr="008F2AA8">
              <w:rPr>
                <w:rFonts w:ascii="CenturyOldst BT" w:eastAsia="方正宋三简体" w:hAnsi="CenturyOldst BT" w:cs="宋体"/>
                <w:color w:val="000000" w:themeColor="text1"/>
              </w:rPr>
              <w:t>浸入</w:t>
            </w:r>
          </w:p>
        </w:tc>
        <w:tc>
          <w:tcPr>
            <w:tcW w:w="1371"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全部浸入</w:t>
            </w:r>
          </w:p>
        </w:tc>
      </w:tr>
      <w:tr w:rsidR="000E0EEB" w:rsidTr="003037C0">
        <w:tc>
          <w:tcPr>
            <w:tcW w:w="2624"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电流表的示数</w:t>
            </w:r>
            <w:r w:rsidRPr="008F2AA8">
              <w:rPr>
                <w:rFonts w:ascii="CenturyOldst BT" w:eastAsia="方正宋三简体" w:hAnsi="CenturyOldst BT" w:cs="宋体"/>
                <w:color w:val="000000" w:themeColor="text1"/>
              </w:rPr>
              <w:t>/A</w:t>
            </w:r>
          </w:p>
        </w:tc>
        <w:tc>
          <w:tcPr>
            <w:tcW w:w="1351"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0</w:t>
            </w:r>
          </w:p>
        </w:tc>
        <w:tc>
          <w:tcPr>
            <w:tcW w:w="1370"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0.16</w:t>
            </w:r>
          </w:p>
        </w:tc>
        <w:tc>
          <w:tcPr>
            <w:tcW w:w="1370"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0.20</w:t>
            </w:r>
          </w:p>
        </w:tc>
        <w:tc>
          <w:tcPr>
            <w:tcW w:w="1371" w:type="dxa"/>
            <w:vAlign w:val="center"/>
          </w:tcPr>
          <w:p w:rsidR="000E0EEB" w:rsidRPr="008F2AA8" w:rsidRDefault="000E0EEB" w:rsidP="003037C0">
            <w:pPr>
              <w:tabs>
                <w:tab w:val="left" w:pos="420"/>
              </w:tabs>
              <w:autoSpaceDE w:val="0"/>
              <w:autoSpaceDN w:val="0"/>
              <w:jc w:val="center"/>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0.32</w:t>
            </w:r>
          </w:p>
        </w:tc>
      </w:tr>
    </w:tbl>
    <w:p w:rsidR="000E0EEB" w:rsidRPr="008F2AA8" w:rsidRDefault="000E0EEB" w:rsidP="000E0EEB">
      <w:pPr>
        <w:tabs>
          <w:tab w:val="left" w:pos="420"/>
        </w:tabs>
        <w:autoSpaceDE w:val="0"/>
        <w:autoSpaceDN w:val="0"/>
        <w:spacing w:line="400" w:lineRule="exact"/>
        <w:ind w:leftChars="130" w:left="27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分析数据可知，检测网浸入雨水中深度越深，电流表示数越大．这说明</w:t>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间接入电路的电阻在</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变大</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变小</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根据影响导体电阻大小的因素可知：检测网逐渐浸入雨水中，</w:t>
      </w:r>
      <w:r w:rsidRPr="008F2AA8">
        <w:rPr>
          <w:rFonts w:ascii="CenturyOldst BT" w:eastAsia="方正宋三简体" w:hAnsi="CenturyOldst BT" w:cs="宋体"/>
          <w:color w:val="000000" w:themeColor="text1"/>
        </w:rPr>
        <w:t>a</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b</w:t>
      </w:r>
      <w:r w:rsidRPr="008F2AA8">
        <w:rPr>
          <w:rFonts w:ascii="CenturyOldst BT" w:eastAsia="方正宋三简体" w:hAnsi="CenturyOldst BT" w:cs="宋体"/>
          <w:color w:val="000000" w:themeColor="text1"/>
        </w:rPr>
        <w:t>间接入电路的电阻变化是由导体的</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变化引起的</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选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材料</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长度</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或</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横截面积</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400" w:lineRule="exact"/>
        <w:ind w:left="283" w:hangingChars="135" w:hanging="283"/>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3</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7</w:t>
      </w:r>
      <w:r w:rsidRPr="008F2AA8">
        <w:rPr>
          <w:rFonts w:ascii="CenturyOldst BT" w:eastAsia="方正宋三简体" w:hAnsi="CenturyOldst BT" w:cs="宋体"/>
          <w:color w:val="000000" w:themeColor="text1"/>
        </w:rPr>
        <w:t>分</w:t>
      </w:r>
      <w:r>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某一空气净化器工作过程如图</w:t>
      </w: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所示：空气进入净化器，空气里的灰尘由于钨丝放电而带上正电，经过负电格栅板时被吸附；此后经活性炭进一步净化</w:t>
      </w:r>
      <w:r>
        <w:rPr>
          <w:rFonts w:ascii="CenturyOldst BT" w:eastAsia="方正宋三简体" w:hAnsi="CenturyOldst BT" w:cs="宋体" w:hint="eastAsia"/>
          <w:color w:val="000000" w:themeColor="text1"/>
        </w:rPr>
        <w:t>。</w:t>
      </w:r>
    </w:p>
    <w:p w:rsidR="000E0EEB" w:rsidRPr="008F2AA8" w:rsidRDefault="000E0EEB" w:rsidP="000E0EEB">
      <w:pPr>
        <w:tabs>
          <w:tab w:val="left" w:pos="420"/>
        </w:tabs>
        <w:autoSpaceDE w:val="0"/>
        <w:autoSpaceDN w:val="0"/>
        <w:spacing w:line="360" w:lineRule="auto"/>
        <w:ind w:leftChars="130" w:left="273"/>
        <w:jc w:val="center"/>
        <w:rPr>
          <w:rFonts w:ascii="CenturyOldst BT" w:eastAsia="方正宋三简体" w:hAnsi="CenturyOldst BT"/>
          <w:color w:val="000000" w:themeColor="text1"/>
        </w:rPr>
      </w:pPr>
      <w:r>
        <w:rPr>
          <w:rFonts w:ascii="CenturyOldst BT" w:eastAsia="方正宋三简体" w:hAnsi="CenturyOldst BT"/>
          <w:noProof/>
          <w:color w:val="000000" w:themeColor="text1"/>
        </w:rPr>
        <w:drawing>
          <wp:inline distT="0" distB="0" distL="0" distR="0" wp14:anchorId="508CDF8E" wp14:editId="47693AAE">
            <wp:extent cx="2924175" cy="178567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258580" name="活性.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24573" cy="1785913"/>
                    </a:xfrm>
                    <a:prstGeom prst="rect">
                      <a:avLst/>
                    </a:prstGeom>
                  </pic:spPr>
                </pic:pic>
              </a:graphicData>
            </a:graphic>
          </wp:inline>
        </w:drawing>
      </w:r>
    </w:p>
    <w:p w:rsidR="000E0EEB" w:rsidRPr="008F2AA8" w:rsidRDefault="000E0EEB" w:rsidP="000E0EEB">
      <w:pPr>
        <w:tabs>
          <w:tab w:val="left" w:pos="420"/>
        </w:tabs>
        <w:autoSpaceDE w:val="0"/>
        <w:autoSpaceDN w:val="0"/>
        <w:spacing w:afterLines="25" w:after="60" w:line="420" w:lineRule="exact"/>
        <w:ind w:leftChars="163" w:left="567" w:hangingChars="107" w:hanging="225"/>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1)</w:t>
      </w:r>
      <w:r w:rsidRPr="008F2AA8">
        <w:rPr>
          <w:rFonts w:ascii="CenturyOldst BT" w:eastAsia="方正宋三简体" w:hAnsi="CenturyOldst BT" w:cs="宋体"/>
          <w:color w:val="000000" w:themeColor="text1"/>
        </w:rPr>
        <w:t>我们看到空气中尘土飞扬的现象</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填：</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不属于</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属于</w:t>
      </w:r>
      <w:r w:rsidRPr="00E936DB">
        <w:rPr>
          <w:rFonts w:ascii="CenturyOldst BT" w:eastAsia="楷体_GB2312"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扩散现象，空气净化器负电格栅板吸附灰尘的原理是利用异种电荷相互</w:t>
      </w:r>
      <w:r w:rsidRPr="008F2AA8">
        <w:rPr>
          <w:rFonts w:ascii="CenturyOldst BT" w:eastAsia="方正宋三简体" w:hAnsi="CenturyOldst BT" w:cs="宋体"/>
          <w:color w:val="000000" w:themeColor="text1"/>
        </w:rPr>
        <w:t>______</w:t>
      </w:r>
      <w:r w:rsidRPr="008F2AA8">
        <w:rPr>
          <w:rFonts w:ascii="CenturyOldst BT" w:eastAsia="方正宋三简体" w:hAnsi="CenturyOldst BT" w:cs="宋体"/>
          <w:color w:val="000000" w:themeColor="text1"/>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30" w:type="dxa"/>
          <w:left w:w="30" w:type="dxa"/>
          <w:bottom w:w="30" w:type="dxa"/>
          <w:right w:w="30" w:type="dxa"/>
        </w:tblCellMar>
        <w:tblLook w:val="0000" w:firstRow="0" w:lastRow="0" w:firstColumn="0" w:lastColumn="0" w:noHBand="0" w:noVBand="0"/>
      </w:tblPr>
      <w:tblGrid>
        <w:gridCol w:w="1408"/>
        <w:gridCol w:w="1105"/>
        <w:gridCol w:w="1106"/>
        <w:gridCol w:w="1106"/>
        <w:gridCol w:w="2079"/>
      </w:tblGrid>
      <w:tr w:rsidR="000E0EEB" w:rsidTr="003037C0">
        <w:trPr>
          <w:trHeight w:val="151"/>
          <w:jc w:val="center"/>
        </w:trPr>
        <w:tc>
          <w:tcPr>
            <w:tcW w:w="1408"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铭牌规格</w:t>
            </w:r>
          </w:p>
        </w:tc>
        <w:tc>
          <w:tcPr>
            <w:tcW w:w="1105"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额定电压</w:t>
            </w:r>
          </w:p>
        </w:tc>
        <w:tc>
          <w:tcPr>
            <w:tcW w:w="1106"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频率</w:t>
            </w:r>
          </w:p>
        </w:tc>
        <w:tc>
          <w:tcPr>
            <w:tcW w:w="1106"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额定功率</w:t>
            </w:r>
          </w:p>
        </w:tc>
        <w:tc>
          <w:tcPr>
            <w:tcW w:w="2079"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洁净空气量</w:t>
            </w:r>
            <w:r w:rsidRPr="008F2AA8">
              <w:rPr>
                <w:rFonts w:ascii="CenturyOldst BT" w:eastAsia="方正宋三简体" w:hAnsi="CenturyOldst BT"/>
                <w:color w:val="000000" w:themeColor="text1"/>
              </w:rPr>
              <w:t>(CADR)</w:t>
            </w:r>
          </w:p>
        </w:tc>
      </w:tr>
      <w:tr w:rsidR="000E0EEB" w:rsidTr="003037C0">
        <w:trPr>
          <w:jc w:val="center"/>
        </w:trPr>
        <w:tc>
          <w:tcPr>
            <w:tcW w:w="1408"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KJFB2000</w:t>
            </w:r>
            <w:r w:rsidRPr="008F2AA8">
              <w:rPr>
                <w:rFonts w:ascii="CenturyOldst BT" w:eastAsia="方正宋三简体" w:hAnsi="CenturyOldst BT"/>
                <w:color w:val="000000" w:themeColor="text1"/>
              </w:rPr>
              <w:t>型</w:t>
            </w:r>
          </w:p>
        </w:tc>
        <w:tc>
          <w:tcPr>
            <w:tcW w:w="1105"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220V</w:t>
            </w:r>
          </w:p>
        </w:tc>
        <w:tc>
          <w:tcPr>
            <w:tcW w:w="1106"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50Hz</w:t>
            </w:r>
          </w:p>
        </w:tc>
        <w:tc>
          <w:tcPr>
            <w:tcW w:w="1106"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100W</w:t>
            </w:r>
          </w:p>
        </w:tc>
        <w:tc>
          <w:tcPr>
            <w:tcW w:w="2079" w:type="dxa"/>
          </w:tcPr>
          <w:p w:rsidR="000E0EEB" w:rsidRPr="008F2AA8" w:rsidRDefault="000E0EEB" w:rsidP="003037C0">
            <w:pPr>
              <w:tabs>
                <w:tab w:val="left" w:pos="420"/>
              </w:tabs>
              <w:autoSpaceDE w:val="0"/>
              <w:autoSpaceDN w:val="0"/>
              <w:jc w:val="center"/>
              <w:rPr>
                <w:rFonts w:ascii="CenturyOldst BT" w:eastAsia="方正宋三简体" w:hAnsi="CenturyOldst BT"/>
                <w:color w:val="000000" w:themeColor="text1"/>
              </w:rPr>
            </w:pPr>
            <w:r w:rsidRPr="008F2AA8">
              <w:rPr>
                <w:rFonts w:ascii="CenturyOldst BT" w:eastAsia="方正宋三简体" w:hAnsi="CenturyOldst BT"/>
                <w:color w:val="000000" w:themeColor="text1"/>
              </w:rPr>
              <w:t>200m</w:t>
            </w:r>
            <w:r w:rsidRPr="008F2AA8">
              <w:rPr>
                <w:rFonts w:ascii="CenturyOldst BT" w:eastAsia="方正宋三简体" w:hAnsi="CenturyOldst BT"/>
                <w:color w:val="000000" w:themeColor="text1"/>
                <w:vertAlign w:val="superscript"/>
              </w:rPr>
              <w:t>3</w:t>
            </w:r>
            <w:r w:rsidRPr="008F2AA8">
              <w:rPr>
                <w:rFonts w:ascii="CenturyOldst BT" w:eastAsia="方正宋三简体" w:hAnsi="CenturyOldst BT"/>
                <w:color w:val="000000" w:themeColor="text1"/>
              </w:rPr>
              <w:t>/h</w:t>
            </w:r>
          </w:p>
        </w:tc>
      </w:tr>
    </w:tbl>
    <w:p w:rsidR="000E0EEB" w:rsidRPr="008F2AA8" w:rsidRDefault="000E0EEB" w:rsidP="000E0EEB">
      <w:pPr>
        <w:tabs>
          <w:tab w:val="left" w:pos="420"/>
        </w:tabs>
        <w:autoSpaceDE w:val="0"/>
        <w:autoSpaceDN w:val="0"/>
        <w:spacing w:beforeLines="50" w:before="120" w:line="300" w:lineRule="auto"/>
        <w:ind w:leftChars="163" w:left="567" w:hangingChars="107" w:hanging="225"/>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该空气净化器</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铭牌如表</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正常工作电流为</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A</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保留两位小数</w:t>
      </w:r>
      <w:r w:rsidRPr="008F2AA8">
        <w:rPr>
          <w:rFonts w:ascii="CenturyOldst BT" w:eastAsia="方正宋三简体" w:hAnsi="CenturyOldst BT" w:cs="宋体"/>
          <w:color w:val="000000" w:themeColor="text1"/>
        </w:rPr>
        <w:t>)</w:t>
      </w:r>
    </w:p>
    <w:p w:rsidR="000E0EEB" w:rsidRPr="008F2AA8" w:rsidRDefault="000E0EEB" w:rsidP="000E0EEB">
      <w:pPr>
        <w:tabs>
          <w:tab w:val="left" w:pos="420"/>
        </w:tabs>
        <w:autoSpaceDE w:val="0"/>
        <w:autoSpaceDN w:val="0"/>
        <w:spacing w:line="300" w:lineRule="auto"/>
        <w:ind w:leftChars="163" w:left="567" w:hangingChars="107" w:hanging="225"/>
        <w:rPr>
          <w:rFonts w:ascii="CenturyOldst BT" w:eastAsia="方正宋三简体" w:hAnsi="CenturyOldst BT" w:cs="宋体"/>
          <w:color w:val="000000" w:themeColor="text1"/>
        </w:rPr>
      </w:pPr>
      <w:r w:rsidRPr="008F2AA8">
        <w:rPr>
          <w:rFonts w:ascii="CenturyOldst BT" w:eastAsia="方正宋三简体" w:hAnsi="CenturyOldst BT" w:cs="宋体"/>
          <w:color w:val="000000" w:themeColor="text1"/>
        </w:rPr>
        <w:lastRenderedPageBreak/>
        <w:t>(3)</w:t>
      </w:r>
      <w:r w:rsidRPr="008F2AA8">
        <w:rPr>
          <w:rFonts w:ascii="CenturyOldst BT" w:eastAsia="方正宋三简体" w:hAnsi="CenturyOldst BT" w:cs="宋体"/>
          <w:color w:val="000000" w:themeColor="text1"/>
        </w:rPr>
        <w:t>该空气净化器消耗</w:t>
      </w:r>
      <w:r w:rsidRPr="008F2AA8">
        <w:rPr>
          <w:rFonts w:ascii="CenturyOldst BT" w:eastAsia="方正宋三简体" w:hAnsi="CenturyOldst BT" w:cs="宋体"/>
          <w:color w:val="000000" w:themeColor="text1"/>
        </w:rPr>
        <w:t>1.1kW•h</w:t>
      </w:r>
      <w:r w:rsidRPr="008F2AA8">
        <w:rPr>
          <w:rFonts w:ascii="CenturyOldst BT" w:eastAsia="方正宋三简体" w:hAnsi="CenturyOldst BT" w:cs="宋体"/>
          <w:color w:val="000000" w:themeColor="text1"/>
        </w:rPr>
        <w:t>的电能，此时净化器工作了</w:t>
      </w:r>
      <w:r w:rsidRPr="008F2AA8">
        <w:rPr>
          <w:rFonts w:ascii="CenturyOldst BT" w:eastAsia="方正宋三简体" w:hAnsi="CenturyOldst BT" w:cs="宋体"/>
          <w:color w:val="000000" w:themeColor="text1"/>
        </w:rPr>
        <w:t>_______h</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可以净化</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m</w:t>
      </w:r>
      <w:r w:rsidRPr="008F2AA8">
        <w:rPr>
          <w:rFonts w:ascii="CenturyOldst BT" w:eastAsia="方正宋三简体" w:hAnsi="CenturyOldst BT" w:cs="宋体"/>
          <w:color w:val="000000" w:themeColor="text1"/>
          <w:vertAlign w:val="superscript"/>
        </w:rPr>
        <w:t>3</w:t>
      </w:r>
      <w:r w:rsidRPr="008F2AA8">
        <w:rPr>
          <w:rFonts w:ascii="CenturyOldst BT" w:eastAsia="方正宋三简体" w:hAnsi="CenturyOldst BT" w:cs="宋体"/>
          <w:color w:val="000000" w:themeColor="text1"/>
        </w:rPr>
        <w:t>空气</w:t>
      </w:r>
      <w:r>
        <w:rPr>
          <w:rFonts w:ascii="CenturyOldst BT" w:eastAsia="方正宋三简体" w:hAnsi="CenturyOldst BT" w:cs="宋体" w:hint="eastAsia"/>
          <w:color w:val="000000" w:themeColor="text1"/>
        </w:rPr>
        <w:t>。</w:t>
      </w:r>
    </w:p>
    <w:p w:rsidR="000E0EEB" w:rsidRPr="008F2AA8" w:rsidRDefault="000E0EEB" w:rsidP="000E0EEB">
      <w:pPr>
        <w:tabs>
          <w:tab w:val="left" w:pos="420"/>
        </w:tabs>
        <w:autoSpaceDE w:val="0"/>
        <w:autoSpaceDN w:val="0"/>
        <w:spacing w:afterLines="50" w:after="120" w:line="300" w:lineRule="auto"/>
        <w:ind w:leftChars="163" w:left="567" w:hangingChars="107" w:hanging="225"/>
        <w:textAlignment w:val="center"/>
        <w:rPr>
          <w:rFonts w:ascii="CenturyOldst BT" w:eastAsia="方正宋三简体" w:hAnsi="CenturyOldst BT" w:cs="宋体"/>
          <w:color w:val="000000" w:themeColor="text1"/>
        </w:rPr>
      </w:pP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72576" behindDoc="0" locked="0" layoutInCell="1" allowOverlap="1" wp14:anchorId="64CBECD1" wp14:editId="7E48F2DA">
                <wp:simplePos x="0" y="0"/>
                <wp:positionH relativeFrom="column">
                  <wp:posOffset>3204210</wp:posOffset>
                </wp:positionH>
                <wp:positionV relativeFrom="paragraph">
                  <wp:posOffset>2345055</wp:posOffset>
                </wp:positionV>
                <wp:extent cx="142875" cy="123825"/>
                <wp:effectExtent l="3810" t="3810" r="0" b="0"/>
                <wp:wrapNone/>
                <wp:docPr id="716" name="矩形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rect id="矩形 389" o:spid="_x0000_s1026" style="position:absolute;left:0;text-align:left;margin-left:252.3pt;margin-top:184.65pt;width:11.25pt;height: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" stroked="f"/>
            </w:pict>
          </mc:Fallback>
        </mc:AlternateContent>
      </w:r>
      <w:r w:rsidRPr="008F2AA8">
        <w:rPr>
          <w:rFonts w:ascii="CenturyOldst BT" w:eastAsia="方正宋三简体" w:hAnsi="CenturyOldst BT" w:cs="宋体"/>
          <w:color w:val="000000" w:themeColor="text1"/>
        </w:rPr>
        <w:t>(4)</w:t>
      </w:r>
      <w:r w:rsidRPr="008F2AA8">
        <w:rPr>
          <w:rFonts w:ascii="CenturyOldst BT" w:eastAsia="方正宋三简体" w:hAnsi="CenturyOldst BT" w:cs="宋体"/>
          <w:color w:val="000000" w:themeColor="text1"/>
        </w:rPr>
        <w:t>如图</w:t>
      </w:r>
      <w:r w:rsidRPr="008F2AA8">
        <w:rPr>
          <w:rFonts w:ascii="CenturyOldst BT" w:eastAsia="方正宋三简体" w:hAnsi="CenturyOldst BT" w:cs="宋体"/>
          <w:color w:val="000000" w:themeColor="text1"/>
        </w:rPr>
        <w:t>2</w:t>
      </w:r>
      <w:r w:rsidRPr="008F2AA8">
        <w:rPr>
          <w:rFonts w:ascii="CenturyOldst BT" w:eastAsia="方正宋三简体" w:hAnsi="CenturyOldst BT" w:cs="宋体"/>
          <w:color w:val="000000" w:themeColor="text1"/>
        </w:rPr>
        <w:t>是这一空气净化器中二氧化碳浓度检测仪的电路原理图</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电源电压保持</w:t>
      </w:r>
      <w:r w:rsidRPr="008F2AA8">
        <w:rPr>
          <w:rFonts w:ascii="CenturyOldst BT" w:eastAsia="方正宋三简体" w:hAnsi="CenturyOldst BT" w:cs="宋体"/>
          <w:color w:val="000000" w:themeColor="text1"/>
        </w:rPr>
        <w:t>6V</w:t>
      </w:r>
      <w:r w:rsidRPr="008F2AA8">
        <w:rPr>
          <w:rFonts w:ascii="CenturyOldst BT" w:eastAsia="方正宋三简体" w:hAnsi="CenturyOldst BT" w:cs="宋体"/>
          <w:color w:val="000000" w:themeColor="text1"/>
        </w:rPr>
        <w:t>不变；</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vertAlign w:val="subscript"/>
        </w:rPr>
        <w:t>0</w:t>
      </w:r>
      <w:r w:rsidRPr="008F2AA8">
        <w:rPr>
          <w:rFonts w:ascii="CenturyOldst BT" w:eastAsia="方正宋三简体" w:hAnsi="CenturyOldst BT" w:cs="宋体"/>
          <w:color w:val="000000" w:themeColor="text1"/>
        </w:rPr>
        <w:t>为定值电阻，阻值为</w:t>
      </w:r>
      <w:r w:rsidRPr="008F2AA8">
        <w:rPr>
          <w:rFonts w:ascii="CenturyOldst BT" w:eastAsia="方正宋三简体" w:hAnsi="CenturyOldst BT" w:cs="宋体"/>
          <w:color w:val="000000" w:themeColor="text1"/>
        </w:rPr>
        <w:t>10Ω</w:t>
      </w:r>
      <w:r w:rsidRPr="008F2AA8">
        <w:rPr>
          <w:rFonts w:ascii="CenturyOldst BT" w:eastAsia="方正宋三简体" w:hAnsi="CenturyOldst BT" w:cs="宋体"/>
          <w:color w:val="000000" w:themeColor="text1"/>
        </w:rPr>
        <w:t>；</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为二氧化碳浓度传感器，其阻值随二氧化碳浓度变化如图</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所示。由图</w:t>
      </w:r>
      <w:r w:rsidRPr="008F2AA8">
        <w:rPr>
          <w:rFonts w:ascii="CenturyOldst BT" w:eastAsia="方正宋三简体" w:hAnsi="CenturyOldst BT" w:cs="宋体"/>
          <w:color w:val="000000" w:themeColor="text1"/>
        </w:rPr>
        <w:t>3</w:t>
      </w:r>
      <w:r w:rsidRPr="008F2AA8">
        <w:rPr>
          <w:rFonts w:ascii="CenturyOldst BT" w:eastAsia="方正宋三简体" w:hAnsi="CenturyOldst BT" w:cs="宋体"/>
          <w:color w:val="000000" w:themeColor="text1"/>
        </w:rPr>
        <w:t>可知当二氧化碳浓度为</w:t>
      </w:r>
      <w:r w:rsidRPr="008F2AA8">
        <w:rPr>
          <w:rFonts w:ascii="CenturyOldst BT" w:eastAsia="方正宋三简体" w:hAnsi="CenturyOldst BT" w:cs="宋体"/>
          <w:color w:val="000000" w:themeColor="text1"/>
        </w:rPr>
        <w:t>0.032</w:t>
      </w:r>
      <w:r w:rsidRPr="008F2AA8">
        <w:rPr>
          <w:rFonts w:ascii="CenturyOldst BT" w:eastAsia="方正宋三简体" w:hAnsi="CenturyOldst BT" w:cs="宋体"/>
          <w:color w:val="000000" w:themeColor="text1"/>
        </w:rPr>
        <w:t>％时，</w:t>
      </w:r>
      <w:r w:rsidRPr="008F2AA8">
        <w:rPr>
          <w:rFonts w:ascii="CenturyOldst BT" w:eastAsia="方正宋三简体" w:hAnsi="CenturyOldst BT" w:cs="宋体"/>
          <w:color w:val="000000" w:themeColor="text1"/>
        </w:rPr>
        <w:t>R</w:t>
      </w:r>
      <w:r w:rsidRPr="008F2AA8">
        <w:rPr>
          <w:rFonts w:ascii="CenturyOldst BT" w:eastAsia="方正宋三简体" w:hAnsi="CenturyOldst BT" w:cs="宋体"/>
          <w:color w:val="000000" w:themeColor="text1"/>
          <w:vertAlign w:val="subscript"/>
        </w:rPr>
        <w:t>1</w:t>
      </w:r>
      <w:r w:rsidRPr="008F2AA8">
        <w:rPr>
          <w:rFonts w:ascii="CenturyOldst BT" w:eastAsia="方正宋三简体" w:hAnsi="CenturyOldst BT" w:cs="宋体"/>
          <w:color w:val="000000" w:themeColor="text1"/>
        </w:rPr>
        <w:t>的阻值是</w:t>
      </w:r>
      <w:r w:rsidRPr="008F2AA8">
        <w:rPr>
          <w:rFonts w:ascii="CenturyOldst BT" w:eastAsia="方正宋三简体" w:hAnsi="CenturyOldst BT" w:cs="宋体"/>
          <w:color w:val="000000" w:themeColor="text1"/>
        </w:rPr>
        <w:t>________Ω</w:t>
      </w:r>
      <w:r>
        <w:rPr>
          <w:rFonts w:ascii="CenturyOldst BT" w:eastAsia="方正宋三简体" w:hAnsi="CenturyOldst BT" w:cs="宋体" w:hint="eastAsia"/>
          <w:color w:val="000000" w:themeColor="text1"/>
        </w:rPr>
        <w:t>，</w:t>
      </w:r>
      <w:r w:rsidRPr="008F2AA8">
        <w:rPr>
          <w:rFonts w:ascii="CenturyOldst BT" w:eastAsia="方正宋三简体" w:hAnsi="CenturyOldst BT" w:cs="宋体"/>
          <w:color w:val="000000" w:themeColor="text1"/>
        </w:rPr>
        <w:t>当二氧化碳浓度为</w:t>
      </w:r>
      <w:r w:rsidRPr="008F2AA8">
        <w:rPr>
          <w:rFonts w:ascii="CenturyOldst BT" w:eastAsia="方正宋三简体" w:hAnsi="CenturyOldst BT" w:cs="宋体"/>
          <w:color w:val="000000" w:themeColor="text1"/>
          <w:u w:val="single"/>
        </w:rPr>
        <w:t xml:space="preserve">  </w:t>
      </w:r>
      <w:r>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u w:val="single"/>
        </w:rPr>
        <w:t xml:space="preserve">　</w:t>
      </w:r>
      <w:r w:rsidRPr="008F2AA8">
        <w:rPr>
          <w:rFonts w:ascii="CenturyOldst BT" w:eastAsia="方正宋三简体" w:hAnsi="CenturyOldst BT" w:cs="宋体"/>
          <w:color w:val="000000" w:themeColor="text1"/>
        </w:rPr>
        <w:t>时，电压表示数恰好为</w:t>
      </w:r>
      <w:r w:rsidRPr="008F2AA8">
        <w:rPr>
          <w:rFonts w:ascii="CenturyOldst BT" w:eastAsia="方正宋三简体" w:hAnsi="CenturyOldst BT" w:cs="宋体"/>
          <w:color w:val="000000" w:themeColor="text1"/>
        </w:rPr>
        <w:t>2V</w:t>
      </w:r>
      <w:r w:rsidRPr="008F2AA8">
        <w:rPr>
          <w:rFonts w:ascii="CenturyOldst BT" w:eastAsia="方正宋三简体" w:hAnsi="CenturyOldst BT"/>
          <w:noProof/>
          <w:color w:val="000000" w:themeColor="text1"/>
        </w:rPr>
        <w:drawing>
          <wp:anchor distT="0" distB="0" distL="114300" distR="114300" simplePos="0" relativeHeight="251671552" behindDoc="0" locked="0" layoutInCell="1" allowOverlap="1" wp14:anchorId="4F9988BC" wp14:editId="501F7195">
            <wp:simplePos x="0" y="0"/>
            <wp:positionH relativeFrom="column">
              <wp:posOffset>163830</wp:posOffset>
            </wp:positionH>
            <wp:positionV relativeFrom="paragraph">
              <wp:posOffset>4781550</wp:posOffset>
            </wp:positionV>
            <wp:extent cx="5277485" cy="2019300"/>
            <wp:effectExtent l="0" t="0" r="0" b="0"/>
            <wp:wrapNone/>
            <wp:docPr id="668" name="图片 37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838835" name="图片 379" descr="菁优网：http://www.jyeoo.com"/>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527748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2AA8">
        <w:rPr>
          <w:rFonts w:ascii="CenturyOldst BT" w:eastAsia="方正宋三简体" w:hAnsi="CenturyOldst BT"/>
          <w:noProof/>
          <w:color w:val="000000" w:themeColor="text1"/>
        </w:rPr>
        <mc:AlternateContent>
          <mc:Choice Requires="wps">
            <w:drawing>
              <wp:anchor distT="0" distB="0" distL="114300" distR="114300" simplePos="0" relativeHeight="251670528" behindDoc="0" locked="0" layoutInCell="1" allowOverlap="1" wp14:anchorId="61554070" wp14:editId="1E95E454">
                <wp:simplePos x="0" y="0"/>
                <wp:positionH relativeFrom="column">
                  <wp:posOffset>2318385</wp:posOffset>
                </wp:positionH>
                <wp:positionV relativeFrom="paragraph">
                  <wp:posOffset>38100</wp:posOffset>
                </wp:positionV>
                <wp:extent cx="114300" cy="542925"/>
                <wp:effectExtent l="3810" t="1905" r="0" b="0"/>
                <wp:wrapNone/>
                <wp:docPr id="712" name="矩形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rect id="矩形 375" o:spid="_x0000_s1026" style="position:absolute;left:0;text-align:left;margin-left:182.55pt;margin-top:3pt;width:9pt;height:42.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" filled="f" stroked="f"/>
            </w:pict>
          </mc:Fallback>
        </mc:AlternateContent>
      </w:r>
      <w:r w:rsidRPr="008F2AA8">
        <w:rPr>
          <w:rFonts w:ascii="CenturyOldst BT" w:eastAsia="方正宋三简体" w:hAnsi="CenturyOldst BT"/>
          <w:color w:val="000000" w:themeColor="text1"/>
        </w:rPr>
        <w:t>。</w:t>
      </w:r>
    </w:p>
    <w:p w:rsidR="000E0EEB" w:rsidRDefault="000E0EEB" w:rsidP="000E0EEB">
      <w:pPr>
        <w:tabs>
          <w:tab w:val="left" w:pos="420"/>
        </w:tabs>
        <w:autoSpaceDE w:val="0"/>
        <w:autoSpaceDN w:val="0"/>
        <w:jc w:val="center"/>
        <w:rPr>
          <w:rFonts w:ascii="CenturyOldst BT" w:eastAsia="方正宋三简体" w:hAnsi="CenturyOldst BT"/>
          <w:color w:val="000000" w:themeColor="text1"/>
        </w:rPr>
      </w:pPr>
      <w:r>
        <w:rPr>
          <w:rFonts w:ascii="CenturyOldst BT" w:eastAsia="方正宋三简体" w:hAnsi="CenturyOldst BT"/>
          <w:noProof/>
          <w:color w:val="000000" w:themeColor="text1"/>
        </w:rPr>
        <w:drawing>
          <wp:inline distT="0" distB="0" distL="0" distR="0" wp14:anchorId="7E14013E" wp14:editId="6080A52D">
            <wp:extent cx="4779230" cy="168592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788482" name="W25.wm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79318" cy="1685956"/>
                    </a:xfrm>
                    <a:prstGeom prst="rect">
                      <a:avLst/>
                    </a:prstGeom>
                  </pic:spPr>
                </pic:pic>
              </a:graphicData>
            </a:graphic>
          </wp:inline>
        </w:drawing>
      </w:r>
    </w:p>
    <w:p w:rsidR="000E0EEB" w:rsidRDefault="000E0EEB" w:rsidP="000E0EEB">
      <w:pPr>
        <w:tabs>
          <w:tab w:val="left" w:pos="420"/>
        </w:tabs>
        <w:autoSpaceDE w:val="0"/>
        <w:autoSpaceDN w:val="0"/>
        <w:jc w:val="center"/>
        <w:rPr>
          <w:rFonts w:ascii="CenturyOldst BT" w:eastAsia="方正宋三简体" w:hAnsi="CenturyOldst BT"/>
          <w:color w:val="000000" w:themeColor="text1"/>
        </w:rPr>
      </w:pPr>
      <w:r>
        <w:rPr>
          <w:rFonts w:ascii="CenturyOldst BT" w:eastAsia="方正宋三简体" w:hAnsi="CenturyOldst BT" w:hint="eastAsia"/>
          <w:color w:val="000000" w:themeColor="text1"/>
        </w:rPr>
        <w:t xml:space="preserve">               </w:t>
      </w:r>
      <w:r>
        <w:rPr>
          <w:rFonts w:ascii="CenturyOldst BT" w:eastAsia="方正宋三简体" w:hAnsi="CenturyOldst BT"/>
          <w:color w:val="000000" w:themeColor="text1"/>
        </w:rPr>
        <w:t xml:space="preserve">                 </w:t>
      </w:r>
      <w:r>
        <w:rPr>
          <w:rFonts w:ascii="CenturyOldst BT" w:eastAsia="方正宋三简体" w:hAnsi="CenturyOldst BT" w:hint="eastAsia"/>
          <w:color w:val="000000" w:themeColor="text1"/>
        </w:rPr>
        <w:t>图</w:t>
      </w:r>
      <w:r>
        <w:rPr>
          <w:rFonts w:ascii="CenturyOldst BT" w:eastAsia="方正宋三简体" w:hAnsi="CenturyOldst BT" w:hint="eastAsia"/>
          <w:color w:val="000000" w:themeColor="text1"/>
        </w:rPr>
        <w:t>3</w:t>
      </w:r>
    </w:p>
    <w:p w:rsidR="000E0EEB" w:rsidRDefault="000E0EEB" w:rsidP="000E0EEB">
      <w:pPr>
        <w:tabs>
          <w:tab w:val="left" w:pos="420"/>
        </w:tabs>
        <w:autoSpaceDE w:val="0"/>
        <w:autoSpaceDN w:val="0"/>
        <w:rPr>
          <w:rFonts w:ascii="CenturyOldst BT" w:eastAsia="方正宋三简体" w:hAnsi="CenturyOldst BT"/>
          <w:color w:val="000000" w:themeColor="text1"/>
        </w:rPr>
        <w:sectPr w:rsidR="000E0EEB" w:rsidSect="000E0EEB">
          <w:footerReference w:type="default" r:id="rId44"/>
          <w:type w:val="continuous"/>
          <w:pgSz w:w="11057" w:h="15139" w:code="93"/>
          <w:pgMar w:top="1134" w:right="1247" w:bottom="1134" w:left="1247" w:header="851" w:footer="992" w:gutter="0"/>
          <w:paperSrc w:first="3" w:other="3"/>
          <w:pgNumType w:start="1"/>
          <w:cols w:space="720"/>
          <w:docGrid w:linePitch="312"/>
        </w:sectPr>
      </w:pPr>
    </w:p>
    <w:p w:rsidR="000E0EEB" w:rsidRDefault="000E0EEB" w:rsidP="000E0EEB">
      <w:pPr>
        <w:tabs>
          <w:tab w:val="left" w:pos="420"/>
        </w:tabs>
        <w:autoSpaceDE w:val="0"/>
        <w:autoSpaceDN w:val="0"/>
        <w:spacing w:line="360" w:lineRule="exact"/>
        <w:jc w:val="center"/>
        <w:rPr>
          <w:rFonts w:ascii="CenturyOldst BT" w:eastAsia="楷体_GB2312" w:hAnsi="CenturyOldst BT" w:cs="宋体"/>
          <w:color w:val="000000"/>
          <w:kern w:val="0"/>
          <w:sz w:val="34"/>
          <w:szCs w:val="30"/>
        </w:rPr>
      </w:pPr>
      <w:r>
        <w:rPr>
          <w:rFonts w:ascii="CenturyOldst BT" w:eastAsia="楷体_GB2312" w:hAnsi="CenturyOldst BT" w:cs="宋体" w:hint="eastAsia"/>
          <w:color w:val="000000"/>
          <w:kern w:val="0"/>
          <w:sz w:val="34"/>
          <w:szCs w:val="30"/>
        </w:rPr>
        <w:lastRenderedPageBreak/>
        <w:t>20</w:t>
      </w:r>
      <w:r>
        <w:rPr>
          <w:rFonts w:ascii="CenturyOldst BT" w:eastAsia="楷体_GB2312" w:hAnsi="CenturyOldst BT" w:cs="宋体"/>
          <w:color w:val="000000"/>
          <w:kern w:val="0"/>
          <w:sz w:val="34"/>
          <w:szCs w:val="30"/>
        </w:rPr>
        <w:t>20</w:t>
      </w:r>
      <w:r>
        <w:rPr>
          <w:rFonts w:ascii="CenturyOldst BT" w:eastAsia="楷体_GB2312" w:hAnsi="CenturyOldst BT" w:cs="宋体" w:hint="eastAsia"/>
          <w:color w:val="000000"/>
          <w:kern w:val="0"/>
          <w:sz w:val="34"/>
          <w:szCs w:val="30"/>
        </w:rPr>
        <w:t>~20</w:t>
      </w:r>
      <w:r>
        <w:rPr>
          <w:rFonts w:ascii="CenturyOldst BT" w:eastAsia="楷体_GB2312" w:hAnsi="CenturyOldst BT" w:cs="宋体"/>
          <w:color w:val="000000"/>
          <w:kern w:val="0"/>
          <w:sz w:val="34"/>
          <w:szCs w:val="30"/>
        </w:rPr>
        <w:t>2</w:t>
      </w:r>
      <w:r>
        <w:rPr>
          <w:rFonts w:ascii="CenturyOldst BT" w:eastAsia="楷体_GB2312" w:hAnsi="CenturyOldst BT" w:cs="宋体" w:hint="eastAsia"/>
          <w:color w:val="000000"/>
          <w:kern w:val="0"/>
          <w:sz w:val="34"/>
          <w:szCs w:val="30"/>
        </w:rPr>
        <w:t>1</w:t>
      </w:r>
      <w:r>
        <w:rPr>
          <w:rFonts w:ascii="CenturyOldst BT" w:eastAsia="楷体_GB2312" w:hAnsi="CenturyOldst BT" w:cs="宋体" w:hint="eastAsia"/>
          <w:color w:val="000000"/>
          <w:kern w:val="0"/>
          <w:sz w:val="34"/>
          <w:szCs w:val="30"/>
        </w:rPr>
        <w:t>学年度第一学期期末教学质量监测</w:t>
      </w:r>
    </w:p>
    <w:p w:rsidR="000E0EEB" w:rsidRPr="002B0C2F" w:rsidRDefault="000E0EEB" w:rsidP="000E0EEB">
      <w:pPr>
        <w:tabs>
          <w:tab w:val="left" w:pos="420"/>
        </w:tabs>
        <w:autoSpaceDE w:val="0"/>
        <w:autoSpaceDN w:val="0"/>
        <w:spacing w:afterLines="50" w:after="120" w:line="540" w:lineRule="exact"/>
        <w:jc w:val="center"/>
        <w:rPr>
          <w:rFonts w:ascii="CenturyOldst BT" w:eastAsia="方正魏碑简体" w:hAnsi="CenturyOldst BT" w:cs="宋体"/>
          <w:color w:val="000000"/>
          <w:kern w:val="0"/>
          <w:sz w:val="44"/>
          <w:szCs w:val="30"/>
        </w:rPr>
      </w:pPr>
      <w:r>
        <w:rPr>
          <w:rFonts w:ascii="CenturyOldst BT" w:eastAsia="方正魏碑简体" w:hAnsi="CenturyOldst BT" w:cs="宋体" w:hint="eastAsia"/>
          <w:color w:val="000000"/>
          <w:kern w:val="0"/>
          <w:sz w:val="44"/>
          <w:szCs w:val="30"/>
        </w:rPr>
        <w:t>九年级物理参考</w:t>
      </w:r>
      <w:r>
        <w:rPr>
          <w:rFonts w:ascii="CenturyOldst BT" w:eastAsia="方正魏碑简体" w:hAnsi="CenturyOldst BT" w:cs="宋体"/>
          <w:color w:val="000000"/>
          <w:kern w:val="0"/>
          <w:sz w:val="44"/>
          <w:szCs w:val="30"/>
        </w:rPr>
        <w:t>答案</w:t>
      </w:r>
    </w:p>
    <w:p w:rsidR="000E0EEB" w:rsidRPr="008F2AA8" w:rsidRDefault="000E0EEB" w:rsidP="000E0EEB">
      <w:pPr>
        <w:tabs>
          <w:tab w:val="left" w:pos="420"/>
        </w:tabs>
        <w:autoSpaceDE w:val="0"/>
        <w:autoSpaceDN w:val="0"/>
        <w:rPr>
          <w:rFonts w:ascii="CenturyOldst BT" w:eastAsia="方正宋三简体" w:hAnsi="CenturyOldst BT"/>
          <w:bCs/>
          <w:color w:val="000000" w:themeColor="text1"/>
        </w:rPr>
      </w:pP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b/>
        </w:rPr>
        <w:t>一、单项选择题</w:t>
      </w:r>
      <w:r w:rsidRPr="00463359">
        <w:rPr>
          <w:rFonts w:ascii="CenturyOldst BT" w:eastAsia="方正宋三简体" w:hAnsi="CenturyOldst BT"/>
        </w:rPr>
        <w:t>(</w:t>
      </w:r>
      <w:r w:rsidRPr="00463359">
        <w:rPr>
          <w:rFonts w:ascii="CenturyOldst BT" w:eastAsia="方正宋三简体" w:hAnsi="CenturyOldst BT"/>
        </w:rPr>
        <w:t>本题</w:t>
      </w:r>
      <w:r w:rsidRPr="00463359">
        <w:rPr>
          <w:rFonts w:ascii="CenturyOldst BT" w:eastAsia="方正宋三简体" w:hAnsi="CenturyOldst BT"/>
        </w:rPr>
        <w:t>7</w:t>
      </w:r>
      <w:r w:rsidRPr="00463359">
        <w:rPr>
          <w:rFonts w:ascii="CenturyOldst BT" w:eastAsia="方正宋三简体" w:hAnsi="CenturyOldst BT"/>
        </w:rPr>
        <w:t>小题，每小题</w:t>
      </w:r>
      <w:r w:rsidRPr="00463359">
        <w:rPr>
          <w:rFonts w:ascii="CenturyOldst BT" w:eastAsia="方正宋三简体" w:hAnsi="CenturyOldst BT"/>
        </w:rPr>
        <w:t>3</w:t>
      </w:r>
      <w:r w:rsidRPr="00463359">
        <w:rPr>
          <w:rFonts w:ascii="CenturyOldst BT" w:eastAsia="方正宋三简体" w:hAnsi="CenturyOldst BT"/>
        </w:rPr>
        <w:t>分，共</w:t>
      </w:r>
      <w:r w:rsidRPr="00463359">
        <w:rPr>
          <w:rFonts w:ascii="CenturyOldst BT" w:eastAsia="方正宋三简体" w:hAnsi="CenturyOldst BT"/>
        </w:rPr>
        <w:t>21</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rPr>
        <w:t>1</w:t>
      </w:r>
      <w:r w:rsidRPr="00463359">
        <w:rPr>
          <w:rFonts w:ascii="CenturyOldst BT" w:eastAsia="方正宋三简体" w:hAnsi="CenturyOldst BT"/>
        </w:rPr>
        <w:t>．</w:t>
      </w:r>
      <w:r w:rsidRPr="00463359">
        <w:rPr>
          <w:rFonts w:ascii="CenturyOldst BT" w:eastAsia="方正宋三简体" w:hAnsi="CenturyOldst BT"/>
        </w:rPr>
        <w:t>A  2</w:t>
      </w:r>
      <w:r w:rsidRPr="00463359">
        <w:rPr>
          <w:rFonts w:ascii="CenturyOldst BT" w:eastAsia="方正宋三简体" w:hAnsi="CenturyOldst BT"/>
        </w:rPr>
        <w:t>．</w:t>
      </w:r>
      <w:r w:rsidRPr="00463359">
        <w:rPr>
          <w:rFonts w:ascii="CenturyOldst BT" w:eastAsia="方正宋三简体" w:hAnsi="CenturyOldst BT"/>
        </w:rPr>
        <w:t>D  3</w:t>
      </w:r>
      <w:r w:rsidRPr="00463359">
        <w:rPr>
          <w:rFonts w:ascii="CenturyOldst BT" w:eastAsia="方正宋三简体" w:hAnsi="CenturyOldst BT"/>
        </w:rPr>
        <w:t>．</w:t>
      </w:r>
      <w:r w:rsidRPr="00463359">
        <w:rPr>
          <w:rFonts w:ascii="CenturyOldst BT" w:eastAsia="方正宋三简体" w:hAnsi="CenturyOldst BT"/>
        </w:rPr>
        <w:t>A  4</w:t>
      </w:r>
      <w:r w:rsidRPr="00463359">
        <w:rPr>
          <w:rFonts w:ascii="CenturyOldst BT" w:eastAsia="方正宋三简体" w:hAnsi="CenturyOldst BT"/>
        </w:rPr>
        <w:t>．</w:t>
      </w:r>
      <w:r w:rsidRPr="00463359">
        <w:rPr>
          <w:rFonts w:ascii="CenturyOldst BT" w:eastAsia="方正宋三简体" w:hAnsi="CenturyOldst BT"/>
        </w:rPr>
        <w:t>B  5</w:t>
      </w:r>
      <w:r w:rsidRPr="00463359">
        <w:rPr>
          <w:rFonts w:ascii="CenturyOldst BT" w:eastAsia="方正宋三简体" w:hAnsi="CenturyOldst BT"/>
        </w:rPr>
        <w:t>．</w:t>
      </w:r>
      <w:r w:rsidRPr="00463359">
        <w:rPr>
          <w:rFonts w:ascii="CenturyOldst BT" w:eastAsia="方正宋三简体" w:hAnsi="CenturyOldst BT"/>
        </w:rPr>
        <w:t>B  6</w:t>
      </w:r>
      <w:r w:rsidRPr="00463359">
        <w:rPr>
          <w:rFonts w:ascii="CenturyOldst BT" w:eastAsia="方正宋三简体" w:hAnsi="CenturyOldst BT"/>
        </w:rPr>
        <w:t>．</w:t>
      </w:r>
      <w:r w:rsidRPr="00463359">
        <w:rPr>
          <w:rFonts w:ascii="CenturyOldst BT" w:eastAsia="方正宋三简体" w:hAnsi="CenturyOldst BT"/>
        </w:rPr>
        <w:t>C  7</w:t>
      </w:r>
      <w:r w:rsidRPr="00463359">
        <w:rPr>
          <w:rFonts w:ascii="CenturyOldst BT" w:eastAsia="方正宋三简体" w:hAnsi="CenturyOldst BT"/>
        </w:rPr>
        <w:t>．</w:t>
      </w:r>
      <w:r w:rsidRPr="00463359">
        <w:rPr>
          <w:rFonts w:ascii="CenturyOldst BT" w:eastAsia="方正宋三简体" w:hAnsi="CenturyOldst BT"/>
        </w:rPr>
        <w:t>C</w:t>
      </w:r>
    </w:p>
    <w:p w:rsidR="000E0EEB" w:rsidRPr="00463359" w:rsidRDefault="000E0EEB" w:rsidP="000E0EEB">
      <w:pPr>
        <w:spacing w:line="400" w:lineRule="exact"/>
        <w:rPr>
          <w:rFonts w:ascii="CenturyOldst BT" w:eastAsia="方正宋三简体" w:hAnsi="CenturyOldst BT"/>
          <w:b/>
        </w:rPr>
      </w:pPr>
      <w:r w:rsidRPr="00463359">
        <w:rPr>
          <w:rFonts w:ascii="CenturyOldst BT" w:eastAsia="方正宋三简体" w:hAnsi="CenturyOldst BT"/>
          <w:b/>
        </w:rPr>
        <w:t>二、填空题</w:t>
      </w:r>
      <w:r w:rsidRPr="00463359">
        <w:rPr>
          <w:rFonts w:ascii="CenturyOldst BT" w:eastAsia="方正宋三简体" w:hAnsi="CenturyOldst BT"/>
        </w:rPr>
        <w:t>(</w:t>
      </w:r>
      <w:r w:rsidRPr="00463359">
        <w:rPr>
          <w:rFonts w:ascii="CenturyOldst BT" w:eastAsia="方正宋三简体" w:hAnsi="CenturyOldst BT"/>
        </w:rPr>
        <w:t>本题</w:t>
      </w:r>
      <w:r w:rsidRPr="00463359">
        <w:rPr>
          <w:rFonts w:ascii="CenturyOldst BT" w:eastAsia="方正宋三简体" w:hAnsi="CenturyOldst BT"/>
        </w:rPr>
        <w:t>7</w:t>
      </w:r>
      <w:r w:rsidRPr="00463359">
        <w:rPr>
          <w:rFonts w:ascii="CenturyOldst BT" w:eastAsia="方正宋三简体" w:hAnsi="CenturyOldst BT"/>
        </w:rPr>
        <w:t>小题，每小题</w:t>
      </w:r>
      <w:r w:rsidRPr="00463359">
        <w:rPr>
          <w:rFonts w:ascii="CenturyOldst BT" w:eastAsia="方正宋三简体" w:hAnsi="CenturyOldst BT"/>
        </w:rPr>
        <w:t>3</w:t>
      </w:r>
      <w:r w:rsidRPr="00463359">
        <w:rPr>
          <w:rFonts w:ascii="CenturyOldst BT" w:eastAsia="方正宋三简体" w:hAnsi="CenturyOldst BT"/>
        </w:rPr>
        <w:t>分，共</w:t>
      </w:r>
      <w:r w:rsidRPr="00463359">
        <w:rPr>
          <w:rFonts w:ascii="CenturyOldst BT" w:eastAsia="方正宋三简体" w:hAnsi="CenturyOldst BT"/>
        </w:rPr>
        <w:t>21</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8</w:t>
      </w:r>
      <w:r w:rsidRPr="00463359">
        <w:rPr>
          <w:rFonts w:ascii="CenturyOldst BT" w:eastAsia="方正宋三简体" w:hAnsi="CenturyOldst BT" w:cs="宋体"/>
        </w:rPr>
        <w:t>．</w:t>
      </w:r>
      <w:r w:rsidRPr="00463359">
        <w:rPr>
          <w:rFonts w:ascii="CenturyOldst BT" w:eastAsia="方正宋三简体" w:hAnsi="CenturyOldst BT" w:cs="宋体"/>
        </w:rPr>
        <w:t xml:space="preserve"> </w:t>
      </w:r>
      <w:r w:rsidRPr="00463359">
        <w:rPr>
          <w:rFonts w:ascii="CenturyOldst BT" w:eastAsia="方正宋三简体" w:hAnsi="CenturyOldst BT" w:cs="宋体"/>
        </w:rPr>
        <w:t>具有</w:t>
      </w:r>
      <w:r w:rsidRPr="00463359">
        <w:rPr>
          <w:rFonts w:ascii="CenturyOldst BT" w:eastAsia="方正宋三简体" w:hAnsi="CenturyOldst BT" w:cs="宋体"/>
        </w:rPr>
        <w:t xml:space="preserve">         </w:t>
      </w:r>
      <w:r w:rsidRPr="00463359">
        <w:rPr>
          <w:rFonts w:ascii="CenturyOldst BT" w:eastAsia="方正宋三简体" w:hAnsi="CenturyOldst BT" w:cs="宋体"/>
        </w:rPr>
        <w:t>热传递</w:t>
      </w:r>
      <w:r w:rsidRPr="00463359">
        <w:rPr>
          <w:rFonts w:ascii="CenturyOldst BT" w:eastAsia="方正宋三简体" w:hAnsi="CenturyOldst BT" w:cs="宋体"/>
        </w:rPr>
        <w:t xml:space="preserve">     </w:t>
      </w:r>
      <w:r w:rsidRPr="00463359">
        <w:rPr>
          <w:rFonts w:ascii="CenturyOldst BT" w:eastAsia="方正宋三简体" w:hAnsi="CenturyOldst BT" w:cs="宋体"/>
        </w:rPr>
        <w:t>机械</w:t>
      </w:r>
    </w:p>
    <w:p w:rsidR="000E0EEB" w:rsidRPr="00463359" w:rsidRDefault="000E0EEB" w:rsidP="000E0EEB">
      <w:pPr>
        <w:spacing w:line="400" w:lineRule="exact"/>
        <w:rPr>
          <w:rFonts w:ascii="CenturyOldst BT" w:eastAsia="方正宋三简体" w:hAnsi="CenturyOldst BT" w:cs="宋体"/>
          <w:color w:val="000000"/>
          <w:u w:val="single"/>
        </w:rPr>
      </w:pPr>
      <w:r w:rsidRPr="00463359">
        <w:rPr>
          <w:rFonts w:ascii="CenturyOldst BT" w:eastAsia="方正宋三简体" w:hAnsi="CenturyOldst BT" w:cs="宋体"/>
        </w:rPr>
        <w:t>9</w:t>
      </w:r>
      <w:r w:rsidRPr="00463359">
        <w:rPr>
          <w:rFonts w:ascii="CenturyOldst BT" w:eastAsia="方正宋三简体" w:hAnsi="CenturyOldst BT" w:cs="宋体"/>
        </w:rPr>
        <w:t>．</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rPr>
        <w:t>原子核</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rPr>
        <w:t>超导体</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rPr>
        <w:t>用作输电线缆</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10</w:t>
      </w:r>
      <w:r w:rsidRPr="00463359">
        <w:rPr>
          <w:rFonts w:ascii="CenturyOldst BT" w:eastAsia="方正宋三简体" w:hAnsi="CenturyOldst BT" w:cs="宋体"/>
        </w:rPr>
        <w:t>．仍能</w:t>
      </w:r>
      <w:r w:rsidRPr="00463359">
        <w:rPr>
          <w:rFonts w:ascii="CenturyOldst BT" w:eastAsia="方正宋三简体" w:hAnsi="CenturyOldst BT" w:cs="宋体"/>
        </w:rPr>
        <w:t xml:space="preserve">         </w:t>
      </w:r>
      <w:r w:rsidRPr="00463359">
        <w:rPr>
          <w:rFonts w:ascii="CenturyOldst BT" w:eastAsia="方正宋三简体" w:hAnsi="CenturyOldst BT" w:cs="宋体"/>
        </w:rPr>
        <w:t>并</w:t>
      </w:r>
      <w:r w:rsidRPr="00463359">
        <w:rPr>
          <w:rFonts w:ascii="CenturyOldst BT" w:eastAsia="方正宋三简体" w:hAnsi="CenturyOldst BT" w:cs="宋体"/>
        </w:rPr>
        <w:t xml:space="preserve">         </w:t>
      </w:r>
      <w:r w:rsidRPr="00463359">
        <w:rPr>
          <w:rFonts w:ascii="CenturyOldst BT" w:eastAsia="方正宋三简体" w:hAnsi="CenturyOldst BT" w:cs="宋体"/>
        </w:rPr>
        <w:t>能</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11</w:t>
      </w:r>
      <w:r w:rsidRPr="00463359">
        <w:rPr>
          <w:rFonts w:ascii="CenturyOldst BT" w:eastAsia="方正宋三简体" w:hAnsi="CenturyOldst BT" w:cs="宋体"/>
        </w:rPr>
        <w:t>．电磁感应</w:t>
      </w:r>
      <w:r w:rsidRPr="00463359">
        <w:rPr>
          <w:rFonts w:ascii="CenturyOldst BT" w:eastAsia="方正宋三简体" w:hAnsi="CenturyOldst BT" w:cs="宋体"/>
        </w:rPr>
        <w:t xml:space="preserve">     </w:t>
      </w:r>
      <w:r w:rsidRPr="00463359">
        <w:rPr>
          <w:rFonts w:ascii="CenturyOldst BT" w:eastAsia="方正宋三简体" w:hAnsi="CenturyOldst BT" w:cs="宋体"/>
        </w:rPr>
        <w:t>法拉第</w:t>
      </w:r>
      <w:r w:rsidRPr="00463359">
        <w:rPr>
          <w:rFonts w:ascii="CenturyOldst BT" w:eastAsia="方正宋三简体" w:hAnsi="CenturyOldst BT" w:cs="宋体"/>
        </w:rPr>
        <w:t xml:space="preserve">     </w:t>
      </w:r>
      <w:r w:rsidRPr="00463359">
        <w:rPr>
          <w:rFonts w:ascii="CenturyOldst BT" w:eastAsia="方正宋三简体" w:hAnsi="CenturyOldst BT" w:cs="宋体"/>
        </w:rPr>
        <w:t>发电机</w:t>
      </w:r>
      <w:r w:rsidRPr="00463359">
        <w:rPr>
          <w:rFonts w:ascii="CenturyOldst BT" w:eastAsia="方正宋三简体" w:hAnsi="CenturyOldst BT" w:cs="宋体"/>
        </w:rPr>
        <w:t xml:space="preserve"> </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12</w:t>
      </w:r>
      <w:r w:rsidRPr="00463359">
        <w:rPr>
          <w:rFonts w:ascii="CenturyOldst BT" w:eastAsia="方正宋三简体" w:hAnsi="CenturyOldst BT" w:cs="宋体"/>
        </w:rPr>
        <w:t>．热值</w:t>
      </w:r>
      <w:r w:rsidRPr="00463359">
        <w:rPr>
          <w:rFonts w:ascii="CenturyOldst BT" w:eastAsia="方正宋三简体" w:hAnsi="CenturyOldst BT" w:cs="宋体"/>
        </w:rPr>
        <w:t xml:space="preserve">         1.4×10</w:t>
      </w:r>
      <w:r w:rsidRPr="00463359">
        <w:rPr>
          <w:rFonts w:ascii="CenturyOldst BT" w:eastAsia="方正宋三简体" w:hAnsi="CenturyOldst BT" w:cs="宋体"/>
          <w:vertAlign w:val="superscript"/>
        </w:rPr>
        <w:t>3</w:t>
      </w:r>
      <w:r w:rsidRPr="00463359">
        <w:rPr>
          <w:rFonts w:ascii="CenturyOldst BT" w:eastAsia="方正宋三简体" w:hAnsi="CenturyOldst BT" w:cs="宋体"/>
        </w:rPr>
        <w:t xml:space="preserve">     </w:t>
      </w:r>
      <w:r w:rsidRPr="00463359">
        <w:rPr>
          <w:rFonts w:ascii="CenturyOldst BT" w:eastAsia="方正宋三简体" w:hAnsi="CenturyOldst BT" w:cs="宋体"/>
        </w:rPr>
        <w:t>不变</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13</w:t>
      </w:r>
      <w:r w:rsidRPr="00463359">
        <w:rPr>
          <w:rFonts w:ascii="CenturyOldst BT" w:eastAsia="方正宋三简体" w:hAnsi="CenturyOldst BT" w:cs="宋体"/>
        </w:rPr>
        <w:t>．电铃</w:t>
      </w:r>
      <w:r w:rsidRPr="00463359">
        <w:rPr>
          <w:rFonts w:ascii="CenturyOldst BT" w:eastAsia="方正宋三简体" w:hAnsi="CenturyOldst BT" w:cs="宋体"/>
        </w:rPr>
        <w:t xml:space="preserve">         2           </w:t>
      </w:r>
      <w:r w:rsidRPr="00463359">
        <w:rPr>
          <w:rFonts w:ascii="CenturyOldst BT" w:eastAsia="方正宋三简体" w:hAnsi="CenturyOldst BT" w:cs="宋体"/>
        </w:rPr>
        <w:t>左</w:t>
      </w:r>
      <w:r w:rsidRPr="00463359">
        <w:rPr>
          <w:rFonts w:ascii="CenturyOldst BT" w:eastAsia="方正宋三简体" w:hAnsi="CenturyOldst BT" w:cs="宋体"/>
        </w:rPr>
        <w:t xml:space="preserve"> </w:t>
      </w:r>
    </w:p>
    <w:p w:rsidR="000E0EEB" w:rsidRPr="00463359" w:rsidRDefault="000E0EEB" w:rsidP="000E0EEB">
      <w:pPr>
        <w:spacing w:line="400" w:lineRule="exact"/>
        <w:rPr>
          <w:rFonts w:ascii="CenturyOldst BT" w:eastAsia="方正宋三简体" w:hAnsi="CenturyOldst BT" w:cs="宋体"/>
        </w:rPr>
      </w:pPr>
      <w:r w:rsidRPr="00463359">
        <w:rPr>
          <w:rFonts w:ascii="CenturyOldst BT" w:eastAsia="方正宋三简体" w:hAnsi="CenturyOldst BT" w:cs="宋体"/>
        </w:rPr>
        <w:t>14</w:t>
      </w:r>
      <w:r w:rsidRPr="00463359">
        <w:rPr>
          <w:rFonts w:ascii="CenturyOldst BT" w:eastAsia="方正宋三简体" w:hAnsi="CenturyOldst BT" w:cs="宋体"/>
        </w:rPr>
        <w:t>．</w:t>
      </w:r>
      <w:r w:rsidRPr="00463359">
        <w:rPr>
          <w:rFonts w:ascii="CenturyOldst BT" w:eastAsia="方正宋三简体" w:hAnsi="CenturyOldst BT" w:cs="宋体"/>
        </w:rPr>
        <w:t>60           12          40</w:t>
      </w:r>
    </w:p>
    <w:p w:rsidR="000E0EEB" w:rsidRPr="00463359" w:rsidRDefault="000E0EEB" w:rsidP="000E0EEB">
      <w:pPr>
        <w:spacing w:line="400" w:lineRule="exact"/>
        <w:rPr>
          <w:rFonts w:ascii="CenturyOldst BT" w:eastAsia="方正宋三简体" w:hAnsi="CenturyOldst BT"/>
        </w:rPr>
      </w:pPr>
      <w:r>
        <w:rPr>
          <w:rFonts w:ascii="CenturyOldst BT" w:eastAsia="方正宋三简体" w:hAnsi="CenturyOldst BT"/>
          <w:noProof/>
          <w:color w:val="000000"/>
        </w:rPr>
        <w:drawing>
          <wp:anchor distT="0" distB="0" distL="114300" distR="114300" simplePos="0" relativeHeight="251678720" behindDoc="1" locked="0" layoutInCell="1" allowOverlap="1">
            <wp:simplePos x="0" y="0"/>
            <wp:positionH relativeFrom="column">
              <wp:posOffset>1571625</wp:posOffset>
            </wp:positionH>
            <wp:positionV relativeFrom="paragraph">
              <wp:posOffset>252730</wp:posOffset>
            </wp:positionV>
            <wp:extent cx="2296160" cy="1560830"/>
            <wp:effectExtent l="0" t="0" r="8890" b="1270"/>
            <wp:wrapNone/>
            <wp:docPr id="720" name="图片 7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96160" cy="1560830"/>
                    </a:xfrm>
                    <a:prstGeom prst="rect">
                      <a:avLst/>
                    </a:prstGeom>
                    <a:noFill/>
                  </pic:spPr>
                </pic:pic>
              </a:graphicData>
            </a:graphic>
            <wp14:sizeRelH relativeFrom="page">
              <wp14:pctWidth>0</wp14:pctWidth>
            </wp14:sizeRelH>
            <wp14:sizeRelV relativeFrom="page">
              <wp14:pctHeight>0</wp14:pctHeight>
            </wp14:sizeRelV>
          </wp:anchor>
        </w:drawing>
      </w:r>
      <w:r w:rsidRPr="00463359">
        <w:rPr>
          <w:rFonts w:ascii="CenturyOldst BT" w:eastAsia="方正宋三简体" w:hAnsi="CenturyOldst BT"/>
          <w:b/>
        </w:rPr>
        <w:t>三、作图题</w:t>
      </w:r>
      <w:r w:rsidRPr="00463359">
        <w:rPr>
          <w:rFonts w:ascii="CenturyOldst BT" w:eastAsia="方正宋三简体" w:hAnsi="CenturyOldst BT"/>
        </w:rPr>
        <w:t>(</w:t>
      </w:r>
      <w:r w:rsidRPr="00463359">
        <w:rPr>
          <w:rFonts w:ascii="CenturyOldst BT" w:eastAsia="方正宋三简体" w:hAnsi="CenturyOldst BT"/>
        </w:rPr>
        <w:t>本题</w:t>
      </w:r>
      <w:r w:rsidRPr="00463359">
        <w:rPr>
          <w:rFonts w:ascii="CenturyOldst BT" w:eastAsia="方正宋三简体" w:hAnsi="CenturyOldst BT"/>
        </w:rPr>
        <w:t>3</w:t>
      </w:r>
      <w:r w:rsidRPr="00463359">
        <w:rPr>
          <w:rFonts w:ascii="CenturyOldst BT" w:eastAsia="方正宋三简体" w:hAnsi="CenturyOldst BT"/>
        </w:rPr>
        <w:t>小题，共</w:t>
      </w:r>
      <w:r w:rsidRPr="00463359">
        <w:rPr>
          <w:rFonts w:ascii="CenturyOldst BT" w:eastAsia="方正宋三简体" w:hAnsi="CenturyOldst BT"/>
        </w:rPr>
        <w:t>7</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400" w:lineRule="exact"/>
        <w:rPr>
          <w:rFonts w:ascii="CenturyOldst BT" w:eastAsia="方正宋三简体" w:hAnsi="CenturyOldst BT"/>
        </w:rPr>
      </w:pPr>
      <w:r>
        <w:rPr>
          <w:rFonts w:ascii="CenturyOldst BT" w:eastAsia="方正宋三简体" w:hAnsi="CenturyOldst BT"/>
          <w:noProof/>
          <w:color w:val="000000"/>
        </w:rPr>
        <w:drawing>
          <wp:anchor distT="0" distB="0" distL="114300" distR="114300" simplePos="0" relativeHeight="251677696" behindDoc="1" locked="0" layoutInCell="1" allowOverlap="1">
            <wp:simplePos x="0" y="0"/>
            <wp:positionH relativeFrom="column">
              <wp:posOffset>161925</wp:posOffset>
            </wp:positionH>
            <wp:positionV relativeFrom="paragraph">
              <wp:posOffset>135255</wp:posOffset>
            </wp:positionV>
            <wp:extent cx="1447165" cy="1172210"/>
            <wp:effectExtent l="0" t="0" r="635" b="8890"/>
            <wp:wrapNone/>
            <wp:docPr id="719" name="图片 7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l="15091" r="19402"/>
                    <a:stretch>
                      <a:fillRect/>
                    </a:stretch>
                  </pic:blipFill>
                  <pic:spPr bwMode="auto">
                    <a:xfrm>
                      <a:off x="0" y="0"/>
                      <a:ext cx="1447165" cy="1172210"/>
                    </a:xfrm>
                    <a:prstGeom prst="rect">
                      <a:avLst/>
                    </a:prstGeom>
                    <a:noFill/>
                  </pic:spPr>
                </pic:pic>
              </a:graphicData>
            </a:graphic>
            <wp14:sizeRelH relativeFrom="page">
              <wp14:pctWidth>0</wp14:pctWidth>
            </wp14:sizeRelH>
            <wp14:sizeRelV relativeFrom="page">
              <wp14:pctHeight>0</wp14:pctHeight>
            </wp14:sizeRelV>
          </wp:anchor>
        </w:drawing>
      </w:r>
      <w:r>
        <w:rPr>
          <w:rFonts w:ascii="CenturyOldst BT" w:eastAsia="方正宋三简体" w:hAnsi="CenturyOldst BT"/>
          <w:noProof/>
        </w:rPr>
        <mc:AlternateContent>
          <mc:Choice Requires="wps">
            <w:drawing>
              <wp:anchor distT="0" distB="0" distL="114300" distR="114300" simplePos="0" relativeHeight="251682816" behindDoc="0" locked="0" layoutInCell="1" allowOverlap="1" wp14:anchorId="04D23819" wp14:editId="0FBECD69">
                <wp:simplePos x="0" y="0"/>
                <wp:positionH relativeFrom="column">
                  <wp:posOffset>3970655</wp:posOffset>
                </wp:positionH>
                <wp:positionV relativeFrom="paragraph">
                  <wp:posOffset>241300</wp:posOffset>
                </wp:positionV>
                <wp:extent cx="1524000" cy="1209675"/>
                <wp:effectExtent l="0" t="0" r="19050" b="28575"/>
                <wp:wrapNone/>
                <wp:docPr id="1" name="矩形 1"/>
                <wp:cNvGraphicFramePr/>
                <a:graphic xmlns:a="http://schemas.openxmlformats.org/drawingml/2006/main">
                  <a:graphicData uri="http://schemas.microsoft.com/office/word/2010/wordprocessingShape">
                    <wps:wsp>
                      <wps:cNvSpPr/>
                      <wps:spPr>
                        <a:xfrm>
                          <a:off x="0" y="0"/>
                          <a:ext cx="1524000" cy="1209675"/>
                        </a:xfrm>
                        <a:prstGeom prst="rect">
                          <a:avLst/>
                        </a:prstGeom>
                        <a:solidFill>
                          <a:schemeClr val="bg1">
                            <a:alpha val="0"/>
                          </a:schemeClr>
                        </a:solid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V relativeFrom="margin">
                  <wp14:pctHeight>0</wp14:pctHeight>
                </wp14:sizeRelV>
              </wp:anchor>
            </w:drawing>
          </mc:Choice>
          <mc:Fallback>
            <w:pict>
              <v:rect id="矩形 1" o:spid="_x0000_s1026" style="position:absolute;left:0;text-align:left;margin-left:312.65pt;margin-top:19pt;width:120pt;height:95.2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" fillcolor="white [3212]" strokecolor="black [3213]" strokeweight="2pt">
                <v:fill opacity="0"/>
                <v:stroke dashstyle="3 1"/>
              </v:rect>
            </w:pict>
          </mc:Fallback>
        </mc:AlternateContent>
      </w:r>
      <w:r>
        <w:rPr>
          <w:rFonts w:ascii="CenturyOldst BT" w:eastAsia="方正宋三简体" w:hAnsi="CenturyOldst BT"/>
          <w:noProof/>
        </w:rPr>
        <mc:AlternateContent>
          <mc:Choice Requires="wpg">
            <w:drawing>
              <wp:anchor distT="0" distB="0" distL="114300" distR="114300" simplePos="0" relativeHeight="251680768" behindDoc="1" locked="0" layoutInCell="1" allowOverlap="1">
                <wp:simplePos x="0" y="0"/>
                <wp:positionH relativeFrom="column">
                  <wp:posOffset>3993515</wp:posOffset>
                </wp:positionH>
                <wp:positionV relativeFrom="paragraph">
                  <wp:posOffset>215900</wp:posOffset>
                </wp:positionV>
                <wp:extent cx="1513840" cy="1463040"/>
                <wp:effectExtent l="3810" t="10160" r="0" b="3175"/>
                <wp:wrapNone/>
                <wp:docPr id="707" name="组合 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1463040"/>
                          <a:chOff x="11682" y="13707"/>
                          <a:chExt cx="2384" cy="2304"/>
                        </a:xfrm>
                      </wpg:grpSpPr>
                      <wpg:grpSp>
                        <wpg:cNvPr id="708" name="组合 30"/>
                        <wpg:cNvGrpSpPr>
                          <a:grpSpLocks/>
                        </wpg:cNvGrpSpPr>
                        <wpg:grpSpPr bwMode="auto">
                          <a:xfrm>
                            <a:off x="11682" y="13913"/>
                            <a:ext cx="2384" cy="2098"/>
                            <a:chOff x="10482" y="14183"/>
                            <a:chExt cx="2384" cy="2098"/>
                          </a:xfrm>
                        </wpg:grpSpPr>
                        <pic:pic xmlns:pic="http://schemas.openxmlformats.org/drawingml/2006/picture">
                          <pic:nvPicPr>
                            <pic:cNvPr id="709" name="图片 16"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t="4863" r="74011" b="37517"/>
                            <a:stretch>
                              <a:fillRect/>
                            </a:stretch>
                          </pic:blipFill>
                          <pic:spPr bwMode="auto">
                            <a:xfrm>
                              <a:off x="10482" y="14183"/>
                              <a:ext cx="1380" cy="12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0" name="图片 17"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l="21469" t="50023" r="54520"/>
                            <a:stretch>
                              <a:fillRect/>
                            </a:stretch>
                          </pic:blipFill>
                          <pic:spPr bwMode="auto">
                            <a:xfrm>
                              <a:off x="11592" y="15203"/>
                              <a:ext cx="1275" cy="10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1" name="图片 18"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l="3107" t="5559" r="79662" b="62529"/>
                            <a:stretch>
                              <a:fillRect/>
                            </a:stretch>
                          </pic:blipFill>
                          <pic:spPr bwMode="auto">
                            <a:xfrm>
                              <a:off x="11817" y="14198"/>
                              <a:ext cx="915" cy="689"/>
                            </a:xfrm>
                            <a:prstGeom prst="rect">
                              <a:avLst/>
                            </a:prstGeom>
                            <a:noFill/>
                            <a:extLst>
                              <a:ext uri="{909E8E84-426E-40DD-AFC4-6F175D3DCCD1}">
                                <a14:hiddenFill xmlns:a14="http://schemas.microsoft.com/office/drawing/2010/main">
                                  <a:solidFill>
                                    <a:srgbClr val="FFFFFF"/>
                                  </a:solidFill>
                                </a14:hiddenFill>
                              </a:ext>
                            </a:extLst>
                          </pic:spPr>
                        </pic:pic>
                        <wps:wsp>
                          <wps:cNvPr id="713" name="直线 22"/>
                          <wps:cNvCnPr/>
                          <wps:spPr bwMode="auto">
                            <a:xfrm>
                              <a:off x="10546" y="15702"/>
                              <a:ext cx="108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4" name="直线 28"/>
                          <wps:cNvCnPr/>
                          <wps:spPr bwMode="auto">
                            <a:xfrm>
                              <a:off x="12720" y="14547"/>
                              <a:ext cx="1" cy="6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15" name="直线 29"/>
                          <wps:cNvCnPr/>
                          <wps:spPr bwMode="auto">
                            <a:xfrm flipH="1">
                              <a:off x="10576" y="15327"/>
                              <a:ext cx="14" cy="3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7" name="文本框 32"/>
                        <wps:cNvSpPr txBox="1">
                          <a:spLocks noChangeArrowheads="1"/>
                        </wps:cNvSpPr>
                        <wps:spPr bwMode="auto">
                          <a:xfrm>
                            <a:off x="12075" y="13707"/>
                            <a:ext cx="659" cy="421"/>
                          </a:xfrm>
                          <a:prstGeom prst="rect">
                            <a:avLst/>
                          </a:prstGeom>
                          <a:solidFill>
                            <a:srgbClr val="FFFFFF"/>
                          </a:solidFill>
                          <a:ln w="9525">
                            <a:solidFill>
                              <a:srgbClr val="FFFFFF"/>
                            </a:solidFill>
                            <a:miter lim="800000"/>
                            <a:headEnd/>
                            <a:tailEnd/>
                          </a:ln>
                        </wps:spPr>
                        <wps:txbx>
                          <w:txbxContent>
                            <w:p w:rsidR="000E0EEB" w:rsidRDefault="000E0EEB" w:rsidP="000E0EEB">
                              <w:r>
                                <w:rPr>
                                  <w:rFonts w:hint="eastAsia"/>
                                </w:rPr>
                                <w:t>L1</w:t>
                              </w:r>
                            </w:p>
                          </w:txbxContent>
                        </wps:txbx>
                        <wps:bodyPr rot="0" vert="horz" wrap="square" lIns="91440" tIns="45720" rIns="91440" bIns="45720" anchor="t" anchorCtr="0" upright="1">
                          <a:noAutofit/>
                        </wps:bodyPr>
                      </wps:wsp>
                      <wps:wsp>
                        <wps:cNvPr id="718" name="文本框 33"/>
                        <wps:cNvSpPr txBox="1">
                          <a:spLocks noChangeArrowheads="1"/>
                        </wps:cNvSpPr>
                        <wps:spPr bwMode="auto">
                          <a:xfrm>
                            <a:off x="13275" y="13707"/>
                            <a:ext cx="659" cy="421"/>
                          </a:xfrm>
                          <a:prstGeom prst="rect">
                            <a:avLst/>
                          </a:prstGeom>
                          <a:solidFill>
                            <a:srgbClr val="FFFFFF"/>
                          </a:solidFill>
                          <a:ln w="9525">
                            <a:solidFill>
                              <a:srgbClr val="FFFFFF"/>
                            </a:solidFill>
                            <a:miter lim="800000"/>
                            <a:headEnd/>
                            <a:tailEnd/>
                          </a:ln>
                        </wps:spPr>
                        <wps:txbx>
                          <w:txbxContent>
                            <w:p w:rsidR="000E0EEB" w:rsidRDefault="000E0EEB" w:rsidP="000E0EEB">
                              <w:r>
                                <w:rPr>
                                  <w:rFonts w:hint="eastAsia"/>
                                </w:rPr>
                                <w:t>L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07" o:spid="_x0000_s1039" style="position:absolute;left:0;text-align:left;margin-left:314.45pt;margin-top:17pt;width:119.2pt;height:115.2pt;z-index:-251635712" coordorigin="11682,13707" coordsize="2384,2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">
                <v:group id="组合 30" o:spid="_x0000_s1040" style="position:absolute;left:11682;top:13913;width:2384;height:2098" coordorigin="10482,14183" coordsize="2384,2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shape id="图片 16" o:spid="_x0000_s1041" type="#_x0000_t75" alt="学科网(www.zxxk.com)--教育资源门户，提供试卷、教案、课件、论文、素材以及各类教学资源下载，还有大量而丰富的教学相关资讯！" style="position:absolute;left:10482;top:14183;width:1380;height:12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pbevEAAAA3AAAAA8AAABkcnMvZG93bnJldi54bWxEj0FrwkAUhO+C/2F5BW9100LVRlcRW1G8&#10;qQXx9sg+k5js27C7xvTfd4WCx2FmvmFmi87UoiXnS8sK3oYJCOLM6pJzBT/H9esEhA/IGmvLpOCX&#10;PCzm/d4MU23vvKf2EHIRIexTVFCE0KRS+qwgg35oG+LoXawzGKJ0udQO7xFuavmeJCNpsOS4UGBD&#10;q4Ky6nAzCs7uq6o2492uPfEIT9n3eXm5fig1eOmWUxCBuvAM/7e3WsE4+YTHmXgE5P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pbevEAAAA3AAAAA8AAAAAAAAAAAAAAAAA&#10;nwIAAGRycy9kb3ducmV2LnhtbFBLBQYAAAAABAAEAPcAAACQAwAAAAA=&#10;">
                    <v:imagedata r:id="rId48" o:title="学科网(www.zxxk" croptop="3187f" cropbottom="24587f" cropright="48504f"/>
                  </v:shape>
                  <v:shape id="图片 17" o:spid="_x0000_s1042" type="#_x0000_t75" alt="学科网(www.zxxk.com)--教育资源门户，提供试卷、教案、课件、论文、素材以及各类教学资源下载，还有大量而丰富的教学相关资讯！" style="position:absolute;left:11592;top:15203;width:1275;height:10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JqqfBAAAA3AAAAA8AAABkcnMvZG93bnJldi54bWxET91qwjAUvh/sHcIZ7G6mbqijNooOR3c3&#10;rHuAQ3NsWpOT0sTavb25GOzy4/svtpOzYqQhtJ4VzGcZCOLa65YbBT+nz5d3ECEia7SeScEvBdhu&#10;Hh8KzLW/8ZHGKjYihXDIUYGJsc+lDLUhh2Hme+LEnf3gMCY4NFIPeEvhzsrXLFtKhy2nBoM9fRiq&#10;L9XVKSi7y6G0ZWMXy+/x2FWt8fy2V+r5adqtQUSa4r/4z/2lFazmaX46k46A3N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mJqqfBAAAA3AAAAA8AAAAAAAAAAAAAAAAAnwIA&#10;AGRycy9kb3ducmV2LnhtbFBLBQYAAAAABAAEAPcAAACNAwAAAAA=&#10;">
                    <v:imagedata r:id="rId48" o:title="学科网(www.zxxk" croptop="32783f" cropleft="14070f" cropright="35730f"/>
                  </v:shape>
                  <v:shape id="图片 18" o:spid="_x0000_s1043" type="#_x0000_t75" alt="学科网(www.zxxk.com)--教育资源门户，提供试卷、教案、课件、论文、素材以及各类教学资源下载，还有大量而丰富的教学相关资讯！" style="position:absolute;left:11817;top:14198;width:915;height:6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HJ1fHAAAA3AAAAA8AAABkcnMvZG93bnJldi54bWxEj09rwkAUxO8Fv8PyBC9FN/HQSuoq9R9o&#10;EWy1YI+P7DMJZt+G3TWm375bKPQ4zMxvmOm8M7VoyfnKsoJ0lIAgzq2uuFDwedoMJyB8QNZYWyYF&#10;3+RhPus9TDHT9s4f1B5DISKEfYYKyhCaTEqfl2TQj2xDHL2LdQZDlK6Q2uE9wk0tx0nyJA1WHBdK&#10;bGhZUn493owCv109vrE7LN7Pu1u3PuNlv/tqlRr0u9cXEIG68B/+a2+1guc0hd8z8QjI2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yHJ1fHAAAA3AAAAA8AAAAAAAAAAAAA&#10;AAAAnwIAAGRycy9kb3ducmV2LnhtbFBLBQYAAAAABAAEAPcAAACTAwAAAAA=&#10;">
                    <v:imagedata r:id="rId48" o:title="学科网(www.zxxk" croptop="3643f" cropbottom="40979f" cropleft="2036f" cropright="52207f"/>
                  </v:shape>
                  <v:line id="直线 22" o:spid="_x0000_s1044" style="position:absolute;visibility:visible;mso-wrap-style:square" from="10546,15702" to="11626,1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nN8UAAADcAAAADwAAAGRycy9kb3ducmV2LnhtbESPT2vCQBTE7wW/w/IEb3VjhVaiq4jg&#10;H3ozLYK3R/aZxGTfprsbjd/eLRR6HGbmN8xi1ZtG3Mj5yrKCyTgBQZxbXXGh4Ptr+zoD4QOyxsYy&#10;KXiQh9Vy8LLAVNs7H+mWhUJECPsUFZQhtKmUPi/JoB/bljh6F+sMhihdIbXDe4SbRr4lybs0WHFc&#10;KLGlTUl5nXVGwanL+Hytt67BbrffX04/tZ9+KjUa9us5iEB9+A//tQ9awcd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EnN8UAAADcAAAADwAAAAAAAAAA&#10;AAAAAAChAgAAZHJzL2Rvd25yZXYueG1sUEsFBgAAAAAEAAQA+QAAAJMDAAAAAA==&#10;" strokeweight="1.5pt">
                    <v:fill o:detectmouseclick="t"/>
                  </v:line>
                  <v:line id="直线 28" o:spid="_x0000_s1045" style="position:absolute;visibility:visible;mso-wrap-style:square" from="12720,14547" to="12721,15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i/Q8UAAADcAAAADwAAAGRycy9kb3ducmV2LnhtbESPQWvCQBSE70L/w/IKvelGLW2JriKC&#10;Wrw1FqG3R/aZxGTfxt2Npv/eLRQ8DjPzDTNf9qYRV3K+sqxgPEpAEOdWV1wo+D5shh8gfEDW2Fgm&#10;Bb/kYbl4Gswx1fbGX3TNQiEihH2KCsoQ2lRKn5dk0I9sSxy9k3UGQ5SukNrhLcJNIydJ8iYNVhwX&#10;SmxpXVJeZ51RcOwy/jnXG9dgt93tTsdL7ad7pV6e+9UMRKA+PML/7U+t4H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i/Q8UAAADcAAAADwAAAAAAAAAA&#10;AAAAAAChAgAAZHJzL2Rvd25yZXYueG1sUEsFBgAAAAAEAAQA+QAAAJMDAAAAAA==&#10;" strokeweight="1.5pt">
                    <v:fill o:detectmouseclick="t"/>
                  </v:line>
                  <v:line id="直线 29" o:spid="_x0000_s1046" style="position:absolute;flip:x;visibility:visible;mso-wrap-style:square" from="10576,15327" to="10590,1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Y6sMAAADcAAAADwAAAGRycy9kb3ducmV2LnhtbESPQWsCMRSE7wX/Q3iCt5pV0MpqFBEE&#10;xR5aFbw+Nm83i5uXJYnu+u+bQqHHYWa+YVab3jbiST7UjhVMxhkI4sLpmisF18v+fQEiRGSNjWNS&#10;8KIAm/XgbYW5dh1/0/McK5EgHHJUYGJscylDYchiGLuWOHml8xZjkr6S2mOX4LaR0yybS4s1pwWD&#10;Le0MFffzwyqQx1P35ffTa1mVh9bdjuZz3vVKjYb9dgkiUh//w3/tg1bwMZnB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i2OrDAAAA3AAAAA8AAAAAAAAAAAAA&#10;AAAAoQIAAGRycy9kb3ducmV2LnhtbFBLBQYAAAAABAAEAPkAAACRAwAAAAA=&#10;" strokeweight="1.5pt">
                    <v:fill o:detectmouseclick="t"/>
                  </v:line>
                </v:group>
                <v:shape id="文本框 32" o:spid="_x0000_s1047" type="#_x0000_t202" style="position:absolute;left:12075;top:13707;width:659;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AwsQA&#10;AADcAAAADwAAAGRycy9kb3ducmV2LnhtbESPT4vCMBTE78J+h/CEvcia2oMu3aYisrJe/XPZ26N5&#10;tsXmpW2irX56Iwgeh5n5DZMuB1OLK3WusqxgNo1AEOdWV1woOB42X98gnEfWWFsmBTdysMw+Rikm&#10;2va8o+veFyJA2CWooPS+SaR0eUkG3dQ2xME72c6gD7IrpO6wD3BTyziK5tJgxWGhxIbWJeXn/cUo&#10;sP3vzVhqo3jyfzd/61W7O8WtUp/jYfUDwtPg3+FXe6sVLGYLeJ4JR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uwMLEAAAA3AAAAA8AAAAAAAAAAAAAAAAAmAIAAGRycy9k&#10;b3ducmV2LnhtbFBLBQYAAAAABAAEAPUAAACJAwAAAAA=&#10;" strokecolor="white">
                  <v:textbox>
                    <w:txbxContent>
                      <w:p w:rsidR="000E0EEB" w:rsidRDefault="000E0EEB" w:rsidP="000E0EEB">
                        <w:r>
                          <w:rPr>
                            <w:rFonts w:hint="eastAsia"/>
                          </w:rPr>
                          <w:t>L1</w:t>
                        </w:r>
                      </w:p>
                    </w:txbxContent>
                  </v:textbox>
                </v:shape>
                <v:shape id="文本框 33" o:spid="_x0000_s1048" type="#_x0000_t202" style="position:absolute;left:13275;top:13707;width:659;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FUsL8A&#10;AADcAAAADwAAAGRycy9kb3ducmV2LnhtbERPy6rCMBDdC/5DGMGNaGoXV6lGEVF062PjbmjGtthM&#10;2iba6tffLASXh/NerjtTihc1rrCsYDqJQBCnVhecKbhe9uM5COeRNZaWScGbHKxX/d4SE21bPtHr&#10;7DMRQtglqCD3vkqkdGlOBt3EVsSBu9vGoA+wyaRusA3hppRxFP1JgwWHhhwr2uaUPs5Po8C2u7ex&#10;VEfx6PYxh+2mPt3jWqnhoNssQHjq/E/8dR+1gtk0rA1nwhG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sVSwvwAAANwAAAAPAAAAAAAAAAAAAAAAAJgCAABkcnMvZG93bnJl&#10;di54bWxQSwUGAAAAAAQABAD1AAAAhAMAAAAA&#10;" strokecolor="white">
                  <v:textbox>
                    <w:txbxContent>
                      <w:p w:rsidR="000E0EEB" w:rsidRDefault="000E0EEB" w:rsidP="000E0EEB">
                        <w:r>
                          <w:rPr>
                            <w:rFonts w:hint="eastAsia"/>
                          </w:rPr>
                          <w:t>L2</w:t>
                        </w:r>
                      </w:p>
                    </w:txbxContent>
                  </v:textbox>
                </v:shape>
              </v:group>
            </w:pict>
          </mc:Fallback>
        </mc:AlternateContent>
      </w:r>
      <w:r w:rsidRPr="00463359">
        <w:rPr>
          <w:rFonts w:ascii="CenturyOldst BT" w:eastAsia="方正宋三简体" w:hAnsi="CenturyOldst BT"/>
        </w:rPr>
        <w:t>15</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2</w:t>
      </w:r>
      <w:r w:rsidRPr="00463359">
        <w:rPr>
          <w:rFonts w:ascii="CenturyOldst BT" w:eastAsia="方正宋三简体" w:hAnsi="CenturyOldst BT"/>
        </w:rPr>
        <w:t>分</w:t>
      </w:r>
      <w:r w:rsidRPr="00463359">
        <w:rPr>
          <w:rFonts w:ascii="CenturyOldst BT" w:eastAsia="方正宋三简体" w:hAnsi="CenturyOldst BT"/>
        </w:rPr>
        <w:t xml:space="preserve">                      </w:t>
      </w: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rPr>
        <w:t>3</w:t>
      </w:r>
      <w:r w:rsidRPr="00463359">
        <w:rPr>
          <w:rFonts w:ascii="CenturyOldst BT" w:eastAsia="方正宋三简体" w:hAnsi="CenturyOldst BT"/>
        </w:rPr>
        <w:t>分</w:t>
      </w:r>
      <w:r w:rsidRPr="00463359">
        <w:rPr>
          <w:rFonts w:ascii="CenturyOldst BT" w:eastAsia="方正宋三简体" w:hAnsi="CenturyOldst BT"/>
        </w:rPr>
        <w:t xml:space="preserve">               </w:t>
      </w: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spacing w:line="400" w:lineRule="exact"/>
        <w:rPr>
          <w:rFonts w:ascii="CenturyOldst BT" w:eastAsia="方正宋三简体" w:hAnsi="CenturyOldst BT"/>
        </w:rPr>
      </w:pPr>
    </w:p>
    <w:p w:rsidR="000E0EEB" w:rsidRPr="00463359" w:rsidRDefault="000E0EEB" w:rsidP="000E0EEB">
      <w:pPr>
        <w:spacing w:line="400" w:lineRule="exact"/>
        <w:rPr>
          <w:rFonts w:ascii="CenturyOldst BT" w:eastAsia="方正宋三简体" w:hAnsi="CenturyOldst BT"/>
        </w:rPr>
      </w:pPr>
    </w:p>
    <w:p w:rsidR="000E0EEB" w:rsidRPr="00463359" w:rsidRDefault="000E0EEB" w:rsidP="000E0EEB">
      <w:pPr>
        <w:spacing w:line="400" w:lineRule="exact"/>
        <w:rPr>
          <w:rFonts w:ascii="CenturyOldst BT" w:eastAsia="方正宋三简体" w:hAnsi="CenturyOldst BT"/>
        </w:rPr>
      </w:pPr>
      <w:r>
        <w:rPr>
          <w:rFonts w:ascii="CenturyOldst BT" w:eastAsia="方正宋三简体" w:hAnsi="CenturyOldst BT"/>
          <w:noProof/>
        </w:rPr>
        <mc:AlternateContent>
          <mc:Choice Requires="wps">
            <w:drawing>
              <wp:anchor distT="0" distB="0" distL="114300" distR="114300" simplePos="0" relativeHeight="251679744" behindDoc="0" locked="0" layoutInCell="1" allowOverlap="1">
                <wp:simplePos x="0" y="0"/>
                <wp:positionH relativeFrom="column">
                  <wp:posOffset>-186690</wp:posOffset>
                </wp:positionH>
                <wp:positionV relativeFrom="paragraph">
                  <wp:posOffset>133350</wp:posOffset>
                </wp:positionV>
                <wp:extent cx="210185" cy="228600"/>
                <wp:effectExtent l="5080" t="13335" r="13335" b="5715"/>
                <wp:wrapNone/>
                <wp:docPr id="706" name="矩形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85" cy="228600"/>
                        </a:xfrm>
                        <a:prstGeom prst="rect">
                          <a:avLst/>
                        </a:prstGeom>
                        <a:solidFill>
                          <a:srgbClr val="FFFFFF"/>
                        </a:solidFill>
                        <a:ln w="9525">
                          <a:solidFill>
                            <a:srgbClr val="FFFFFF"/>
                          </a:solidFill>
                          <a:miter lim="800000"/>
                          <a:headEnd/>
                          <a:tailEnd/>
                        </a:ln>
                      </wps:spPr>
                      <wps:txbx>
                        <w:txbxContent>
                          <w:p w:rsidR="000E0EEB" w:rsidRDefault="000E0EEB" w:rsidP="000E0E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06" o:spid="_x0000_s1049" style="position:absolute;left:0;text-align:left;margin-left:-14.7pt;margin-top:10.5pt;width:16.55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" strokecolor="white">
                <v:textbox>
                  <w:txbxContent>
                    <w:p w:rsidR="000E0EEB" w:rsidRDefault="000E0EEB" w:rsidP="000E0EEB"/>
                  </w:txbxContent>
                </v:textbox>
              </v:rect>
            </w:pict>
          </mc:Fallback>
        </mc:AlternateContent>
      </w:r>
    </w:p>
    <w:p w:rsidR="000E0EEB" w:rsidRPr="00463359" w:rsidRDefault="000E0EEB" w:rsidP="000E0EEB">
      <w:pPr>
        <w:spacing w:line="400" w:lineRule="exact"/>
        <w:rPr>
          <w:rFonts w:ascii="CenturyOldst BT" w:eastAsia="方正宋三简体" w:hAnsi="CenturyOldst BT"/>
        </w:rPr>
      </w:pPr>
    </w:p>
    <w:p w:rsidR="000E0EEB" w:rsidRPr="00463359" w:rsidRDefault="000E0EEB" w:rsidP="000E0EEB">
      <w:pPr>
        <w:spacing w:line="400" w:lineRule="exact"/>
        <w:rPr>
          <w:rFonts w:ascii="CenturyOldst BT" w:eastAsia="方正宋三简体" w:hAnsi="CenturyOldst BT"/>
        </w:rPr>
      </w:pP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rPr>
        <w:lastRenderedPageBreak/>
        <w:t>说明：</w:t>
      </w: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标出箭头且正确就得</w:t>
      </w:r>
      <w:r w:rsidRPr="00463359">
        <w:rPr>
          <w:rFonts w:ascii="CenturyOldst BT" w:eastAsia="方正宋三简体" w:hAnsi="CenturyOldst BT"/>
        </w:rPr>
        <w:t>1</w:t>
      </w:r>
      <w:r w:rsidRPr="00463359">
        <w:rPr>
          <w:rFonts w:ascii="CenturyOldst BT" w:eastAsia="方正宋三简体" w:hAnsi="CenturyOldst BT"/>
        </w:rPr>
        <w:t>分，正确标出电源正负极得</w:t>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spacing w:line="400" w:lineRule="exact"/>
        <w:ind w:left="420" w:firstLineChars="100" w:firstLine="21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rPr>
        <w:t>光管和开关接法正确得</w:t>
      </w:r>
      <w:r w:rsidRPr="00463359">
        <w:rPr>
          <w:rFonts w:ascii="CenturyOldst BT" w:eastAsia="方正宋三简体" w:hAnsi="CenturyOldst BT"/>
        </w:rPr>
        <w:t>2</w:t>
      </w:r>
      <w:r w:rsidRPr="00463359">
        <w:rPr>
          <w:rFonts w:ascii="CenturyOldst BT" w:eastAsia="方正宋三简体" w:hAnsi="CenturyOldst BT"/>
        </w:rPr>
        <w:t>分，三孔插座</w:t>
      </w:r>
      <w:r w:rsidRPr="00463359">
        <w:rPr>
          <w:rFonts w:ascii="CenturyOldst BT" w:eastAsia="方正宋三简体" w:hAnsi="CenturyOldst BT"/>
        </w:rPr>
        <w:t>1</w:t>
      </w:r>
      <w:r w:rsidRPr="00463359">
        <w:rPr>
          <w:rFonts w:ascii="CenturyOldst BT" w:eastAsia="方正宋三简体" w:hAnsi="CenturyOldst BT"/>
        </w:rPr>
        <w:t>分；整题相交且相接处无实心圆点扣</w:t>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spacing w:line="400" w:lineRule="exact"/>
        <w:ind w:firstLineChars="300" w:firstLine="63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rPr>
        <w:t>与题意不合、没用尺画图均不给分。</w: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b/>
        </w:rPr>
        <w:t>四、实验题</w:t>
      </w:r>
      <w:r w:rsidRPr="00463359">
        <w:rPr>
          <w:rFonts w:ascii="CenturyOldst BT" w:eastAsia="方正宋三简体" w:hAnsi="CenturyOldst BT"/>
        </w:rPr>
        <w:t>(</w:t>
      </w:r>
      <w:r w:rsidRPr="00463359">
        <w:rPr>
          <w:rFonts w:ascii="CenturyOldst BT" w:eastAsia="方正宋三简体" w:hAnsi="CenturyOldst BT"/>
        </w:rPr>
        <w:t>本题</w:t>
      </w:r>
      <w:r w:rsidRPr="00463359">
        <w:rPr>
          <w:rFonts w:ascii="CenturyOldst BT" w:eastAsia="方正宋三简体" w:hAnsi="CenturyOldst BT"/>
        </w:rPr>
        <w:t>3</w:t>
      </w:r>
      <w:r w:rsidRPr="00463359">
        <w:rPr>
          <w:rFonts w:ascii="CenturyOldst BT" w:eastAsia="方正宋三简体" w:hAnsi="CenturyOldst BT"/>
        </w:rPr>
        <w:t>小题，共</w:t>
      </w:r>
      <w:r w:rsidRPr="00463359">
        <w:rPr>
          <w:rFonts w:ascii="CenturyOldst BT" w:eastAsia="方正宋三简体" w:hAnsi="CenturyOldst BT"/>
        </w:rPr>
        <w:t>20</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400" w:lineRule="exact"/>
        <w:ind w:left="420" w:hangingChars="200" w:hanging="420"/>
        <w:rPr>
          <w:rFonts w:ascii="CenturyOldst BT" w:eastAsia="方正宋三简体" w:hAnsi="CenturyOldst BT" w:cs="宋体"/>
          <w:b/>
        </w:rPr>
      </w:pPr>
      <w:r w:rsidRPr="00463359">
        <w:rPr>
          <w:rFonts w:ascii="CenturyOldst BT" w:eastAsia="方正宋三简体" w:hAnsi="CenturyOldst BT" w:cs="宋体"/>
          <w:b/>
        </w:rPr>
        <w:t>16</w:t>
      </w:r>
      <w:r w:rsidRPr="00463359">
        <w:rPr>
          <w:rFonts w:ascii="CenturyOldst BT" w:eastAsia="方正宋三简体" w:hAnsi="CenturyOldst BT" w:cs="宋体"/>
          <w:b/>
        </w:rPr>
        <w:t>、</w:t>
      </w:r>
      <w:r>
        <w:rPr>
          <w:rFonts w:ascii="CenturyOldst BT" w:eastAsia="方正宋三简体" w:hAnsi="CenturyOldst BT" w:cs="宋体"/>
        </w:rPr>
        <w:t>(</w:t>
      </w:r>
      <w:r w:rsidRPr="00463359">
        <w:rPr>
          <w:rFonts w:ascii="CenturyOldst BT" w:eastAsia="方正宋三简体" w:hAnsi="CenturyOldst BT" w:cs="宋体"/>
        </w:rPr>
        <w:t>每空</w:t>
      </w:r>
      <w:r w:rsidRPr="00463359">
        <w:rPr>
          <w:rFonts w:ascii="CenturyOldst BT" w:eastAsia="方正宋三简体" w:hAnsi="CenturyOldst BT" w:cs="宋体"/>
        </w:rPr>
        <w:t>1</w:t>
      </w:r>
      <w:r w:rsidRPr="00463359">
        <w:rPr>
          <w:rFonts w:ascii="CenturyOldst BT" w:eastAsia="方正宋三简体" w:hAnsi="CenturyOldst BT" w:cs="宋体"/>
        </w:rPr>
        <w:t>分，共</w:t>
      </w:r>
      <w:r w:rsidRPr="00463359">
        <w:rPr>
          <w:rFonts w:ascii="CenturyOldst BT" w:eastAsia="方正宋三简体" w:hAnsi="CenturyOldst BT" w:cs="宋体"/>
        </w:rPr>
        <w:t>6</w:t>
      </w:r>
      <w:r w:rsidRPr="00463359">
        <w:rPr>
          <w:rFonts w:ascii="CenturyOldst BT" w:eastAsia="方正宋三简体" w:hAnsi="CenturyOldst BT" w:cs="宋体"/>
        </w:rPr>
        <w:t>分</w:t>
      </w:r>
      <w:r>
        <w:rPr>
          <w:rFonts w:ascii="CenturyOldst BT" w:eastAsia="方正宋三简体" w:hAnsi="CenturyOldst BT" w:cs="宋体"/>
        </w:rPr>
        <w:t>)</w:t>
      </w:r>
    </w:p>
    <w:p w:rsidR="000E0EEB" w:rsidRPr="00463359" w:rsidRDefault="000E0EEB" w:rsidP="000E0EEB">
      <w:pPr>
        <w:spacing w:line="400" w:lineRule="exact"/>
        <w:ind w:firstLineChars="200" w:firstLine="420"/>
        <w:rPr>
          <w:rFonts w:ascii="CenturyOldst BT" w:eastAsia="方正宋三简体" w:hAnsi="CenturyOldst BT" w:cs="宋体"/>
        </w:rPr>
      </w:pPr>
      <w:r>
        <w:rPr>
          <w:rFonts w:ascii="CenturyOldst BT" w:eastAsia="方正宋三简体" w:hAnsi="CenturyOldst BT" w:cs="Times New Roman"/>
          <w:noProof/>
        </w:rPr>
        <mc:AlternateContent>
          <mc:Choice Requires="wpg">
            <w:drawing>
              <wp:anchor distT="0" distB="0" distL="114300" distR="114300" simplePos="0" relativeHeight="251681792" behindDoc="0" locked="0" layoutInCell="1" allowOverlap="1">
                <wp:simplePos x="0" y="0"/>
                <wp:positionH relativeFrom="column">
                  <wp:posOffset>3381375</wp:posOffset>
                </wp:positionH>
                <wp:positionV relativeFrom="paragraph">
                  <wp:posOffset>184150</wp:posOffset>
                </wp:positionV>
                <wp:extent cx="2058035" cy="1193800"/>
                <wp:effectExtent l="1270" t="635" r="0" b="0"/>
                <wp:wrapNone/>
                <wp:docPr id="31" name="组合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8035" cy="1193800"/>
                          <a:chOff x="10149" y="13957"/>
                          <a:chExt cx="4306" cy="1880"/>
                        </a:xfrm>
                      </wpg:grpSpPr>
                      <pic:pic xmlns:pic="http://schemas.openxmlformats.org/drawingml/2006/picture">
                        <pic:nvPicPr>
                          <pic:cNvPr id="704" name="图片 36" descr="图片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10149" y="13957"/>
                            <a:ext cx="4306" cy="1880"/>
                          </a:xfrm>
                          <a:prstGeom prst="rect">
                            <a:avLst/>
                          </a:prstGeom>
                          <a:noFill/>
                          <a:extLst>
                            <a:ext uri="{909E8E84-426E-40DD-AFC4-6F175D3DCCD1}">
                              <a14:hiddenFill xmlns:a14="http://schemas.microsoft.com/office/drawing/2010/main">
                                <a:solidFill>
                                  <a:srgbClr val="FFFFFF"/>
                                </a:solidFill>
                              </a14:hiddenFill>
                            </a:ext>
                          </a:extLst>
                        </pic:spPr>
                      </pic:pic>
                      <wps:wsp>
                        <wps:cNvPr id="705" name="任意多边形 37"/>
                        <wps:cNvSpPr>
                          <a:spLocks/>
                        </wps:cNvSpPr>
                        <wps:spPr bwMode="auto">
                          <a:xfrm>
                            <a:off x="13000" y="14607"/>
                            <a:ext cx="828" cy="735"/>
                          </a:xfrm>
                          <a:custGeom>
                            <a:avLst/>
                            <a:gdLst>
                              <a:gd name="T0" fmla="*/ 12 w 828"/>
                              <a:gd name="T1" fmla="*/ 0 h 735"/>
                              <a:gd name="T2" fmla="*/ 12 w 828"/>
                              <a:gd name="T3" fmla="*/ 105 h 735"/>
                              <a:gd name="T4" fmla="*/ 12 w 828"/>
                              <a:gd name="T5" fmla="*/ 210 h 735"/>
                              <a:gd name="T6" fmla="*/ 72 w 828"/>
                              <a:gd name="T7" fmla="*/ 315 h 735"/>
                              <a:gd name="T8" fmla="*/ 177 w 828"/>
                              <a:gd name="T9" fmla="*/ 375 h 735"/>
                              <a:gd name="T10" fmla="*/ 282 w 828"/>
                              <a:gd name="T11" fmla="*/ 375 h 735"/>
                              <a:gd name="T12" fmla="*/ 387 w 828"/>
                              <a:gd name="T13" fmla="*/ 300 h 735"/>
                              <a:gd name="T14" fmla="*/ 492 w 828"/>
                              <a:gd name="T15" fmla="*/ 285 h 735"/>
                              <a:gd name="T16" fmla="*/ 597 w 828"/>
                              <a:gd name="T17" fmla="*/ 285 h 735"/>
                              <a:gd name="T18" fmla="*/ 702 w 828"/>
                              <a:gd name="T19" fmla="*/ 285 h 735"/>
                              <a:gd name="T20" fmla="*/ 807 w 828"/>
                              <a:gd name="T21" fmla="*/ 390 h 735"/>
                              <a:gd name="T22" fmla="*/ 807 w 828"/>
                              <a:gd name="T23" fmla="*/ 510 h 735"/>
                              <a:gd name="T24" fmla="*/ 807 w 828"/>
                              <a:gd name="T25" fmla="*/ 615 h 735"/>
                              <a:gd name="T26" fmla="*/ 702 w 828"/>
                              <a:gd name="T27" fmla="*/ 705 h 735"/>
                              <a:gd name="T28" fmla="*/ 597 w 828"/>
                              <a:gd name="T29" fmla="*/ 705 h 735"/>
                              <a:gd name="T30" fmla="*/ 492 w 828"/>
                              <a:gd name="T31" fmla="*/ 720 h 735"/>
                              <a:gd name="T32" fmla="*/ 387 w 828"/>
                              <a:gd name="T33" fmla="*/ 735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8" h="735">
                                <a:moveTo>
                                  <a:pt x="12" y="0"/>
                                </a:moveTo>
                                <a:cubicBezTo>
                                  <a:pt x="12" y="19"/>
                                  <a:pt x="12" y="63"/>
                                  <a:pt x="12" y="105"/>
                                </a:cubicBezTo>
                                <a:cubicBezTo>
                                  <a:pt x="12" y="147"/>
                                  <a:pt x="0" y="168"/>
                                  <a:pt x="12" y="210"/>
                                </a:cubicBezTo>
                                <a:cubicBezTo>
                                  <a:pt x="24" y="252"/>
                                  <a:pt x="39" y="282"/>
                                  <a:pt x="72" y="315"/>
                                </a:cubicBezTo>
                                <a:cubicBezTo>
                                  <a:pt x="105" y="348"/>
                                  <a:pt x="135" y="363"/>
                                  <a:pt x="177" y="375"/>
                                </a:cubicBezTo>
                                <a:cubicBezTo>
                                  <a:pt x="219" y="387"/>
                                  <a:pt x="240" y="390"/>
                                  <a:pt x="282" y="375"/>
                                </a:cubicBezTo>
                                <a:cubicBezTo>
                                  <a:pt x="324" y="360"/>
                                  <a:pt x="345" y="318"/>
                                  <a:pt x="387" y="300"/>
                                </a:cubicBezTo>
                                <a:cubicBezTo>
                                  <a:pt x="429" y="282"/>
                                  <a:pt x="450" y="288"/>
                                  <a:pt x="492" y="285"/>
                                </a:cubicBezTo>
                                <a:cubicBezTo>
                                  <a:pt x="534" y="282"/>
                                  <a:pt x="555" y="285"/>
                                  <a:pt x="597" y="285"/>
                                </a:cubicBezTo>
                                <a:cubicBezTo>
                                  <a:pt x="639" y="285"/>
                                  <a:pt x="660" y="264"/>
                                  <a:pt x="702" y="285"/>
                                </a:cubicBezTo>
                                <a:cubicBezTo>
                                  <a:pt x="744" y="306"/>
                                  <a:pt x="786" y="345"/>
                                  <a:pt x="807" y="390"/>
                                </a:cubicBezTo>
                                <a:cubicBezTo>
                                  <a:pt x="828" y="435"/>
                                  <a:pt x="807" y="465"/>
                                  <a:pt x="807" y="510"/>
                                </a:cubicBezTo>
                                <a:cubicBezTo>
                                  <a:pt x="807" y="555"/>
                                  <a:pt x="828" y="576"/>
                                  <a:pt x="807" y="615"/>
                                </a:cubicBezTo>
                                <a:cubicBezTo>
                                  <a:pt x="786" y="654"/>
                                  <a:pt x="744" y="687"/>
                                  <a:pt x="702" y="705"/>
                                </a:cubicBezTo>
                                <a:cubicBezTo>
                                  <a:pt x="660" y="723"/>
                                  <a:pt x="639" y="702"/>
                                  <a:pt x="597" y="705"/>
                                </a:cubicBezTo>
                                <a:cubicBezTo>
                                  <a:pt x="555" y="708"/>
                                  <a:pt x="534" y="714"/>
                                  <a:pt x="492" y="720"/>
                                </a:cubicBezTo>
                                <a:cubicBezTo>
                                  <a:pt x="450" y="726"/>
                                  <a:pt x="406" y="732"/>
                                  <a:pt x="387" y="735"/>
                                </a:cubicBezTo>
                              </a:path>
                            </a:pathLst>
                          </a:custGeom>
                          <a:noFill/>
                          <a:ln w="38100">
                            <a:solidFill>
                              <a:srgbClr val="739CC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 o:spid="_x0000_s1026" style="position:absolute;left:0;text-align:left;margin-left:266.25pt;margin-top:14.5pt;width:162.05pt;height:94pt;z-index:251681792" coordorigin="10149,13957" coordsize="4306,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">
                <v:shape id="图片 36" o:spid="_x0000_s1027" type="#_x0000_t75" alt="图片4" style="position:absolute;left:10149;top:13957;width:4306;height:1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zEePFAAAA3AAAAA8AAABkcnMvZG93bnJldi54bWxEj09rAjEUxO9Cv0N4BW81ay1WV6O0SqtH&#10;qyJ4e27e/qGbl2WTmu23b4SCx2FmfsPMl52pxZVaV1lWMBwkIIgzqysuFBwPH08TEM4ja6wtk4Jf&#10;crBcPPTmmGob+Iuue1+ICGGXooLS+yaV0mUlGXQD2xBHL7etQR9lW0jdYohwU8vnJBlLgxXHhRIb&#10;WpWUfe9/jIL30fqEYZJvLvqi8/B5nm7CbqpU/7F7m4Hw1Pl7+L+91Qpekxe4nYlHQC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9MxHjxQAAANwAAAAPAAAAAAAAAAAAAAAA&#10;AJ8CAABkcnMvZG93bnJldi54bWxQSwUGAAAAAAQABAD3AAAAkQMAAAAA&#10;"/>
                <v:shape id="任意多边形 37" o:spid="_x0000_s1028" style="position:absolute;left:13000;top:14607;width:828;height:735;visibility:visible;mso-wrap-style:square;v-text-anchor:top" coordsize="82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asUA&#10;AADcAAAADwAAAGRycy9kb3ducmV2LnhtbESPzWoCQRCE74G8w9CBXILOKpjIxlFCQAioiD855Nbs&#10;tDtLtnvWnVHXt3eEQI5FVX1FTWYd1+pMbai8GBj0M1AkhbeVlAb2u3lvDCpEFIu1FzJwpQCz6ePD&#10;BHPrL7Kh8zaWKkEk5GjAxdjkWofCEWPo+4YkeQffMsYk21LbFi8JzrUeZtmrZqwkLThs6NNR8bs9&#10;sYHl9+HlOOTFCVduo39kzm4tbMzzU/fxDipSF//Df+0va+AtG8H9TDoCe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L9qxQAAANwAAAAPAAAAAAAAAAAAAAAAAJgCAABkcnMv&#10;ZG93bnJldi54bWxQSwUGAAAAAAQABAD1AAAAigMAAAAA&#10;" path="m12,v,19,,63,,105c12,147,,168,12,210v12,42,27,72,60,105c105,348,135,363,177,375v42,12,63,15,105,c324,360,345,318,387,300v42,-18,63,-12,105,-15c534,282,555,285,597,285v42,,63,-21,105,c744,306,786,345,807,390v21,45,,75,,120c807,555,828,576,807,615v-21,39,-63,72,-105,90c660,723,639,702,597,705v-42,3,-63,9,-105,15c450,726,406,732,387,735e" filled="f" strokecolor="#739cc3" strokeweight="3pt">
                  <v:path arrowok="t" o:connecttype="custom" o:connectlocs="12,0;12,105;12,210;72,315;177,375;282,375;387,300;492,285;597,285;702,285;807,390;807,510;807,615;702,705;597,705;492,720;387,735" o:connectangles="0,0,0,0,0,0,0,0,0,0,0,0,0,0,0,0,0"/>
                </v:shape>
              </v:group>
            </w:pict>
          </mc:Fallback>
        </mc:AlternateContent>
      </w:r>
      <w:r>
        <w:rPr>
          <w:rFonts w:ascii="CenturyOldst BT" w:eastAsia="方正宋三简体" w:hAnsi="CenturyOldst BT" w:cs="宋体"/>
        </w:rPr>
        <w:t>(</w:t>
      </w:r>
      <w:r w:rsidRPr="00463359">
        <w:rPr>
          <w:rFonts w:ascii="CenturyOldst BT" w:eastAsia="方正宋三简体" w:hAnsi="CenturyOldst BT" w:cs="宋体"/>
        </w:rPr>
        <w:t>1</w:t>
      </w:r>
      <w:r>
        <w:rPr>
          <w:rFonts w:ascii="CenturyOldst BT" w:eastAsia="方正宋三简体" w:hAnsi="CenturyOldst BT" w:cs="宋体"/>
        </w:rPr>
        <w:t>)</w:t>
      </w:r>
      <w:r w:rsidRPr="00463359">
        <w:rPr>
          <w:rFonts w:ascii="CenturyOldst BT" w:eastAsia="方正宋三简体" w:hAnsi="CenturyOldst BT" w:cs="宋体"/>
          <w:color w:val="000000"/>
          <w:u w:val="single"/>
        </w:rPr>
        <w:t xml:space="preserve"> 1028.5 </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u w:val="single"/>
        </w:rPr>
        <w:t xml:space="preserve">  6600  </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u w:val="single"/>
        </w:rPr>
        <w:t xml:space="preserve"> 0.02  </w:t>
      </w:r>
      <w:r w:rsidRPr="00463359">
        <w:rPr>
          <w:rFonts w:ascii="CenturyOldst BT" w:eastAsia="方正宋三简体" w:hAnsi="CenturyOldst BT" w:cs="宋体"/>
        </w:rPr>
        <w:t>；</w:t>
      </w:r>
    </w:p>
    <w:p w:rsidR="000E0EEB" w:rsidRPr="00463359" w:rsidRDefault="000E0EEB" w:rsidP="000E0EEB">
      <w:pPr>
        <w:spacing w:line="400" w:lineRule="exact"/>
        <w:ind w:firstLineChars="200" w:firstLine="420"/>
        <w:rPr>
          <w:rFonts w:ascii="CenturyOldst BT" w:eastAsia="方正宋三简体" w:hAnsi="CenturyOldst BT" w:cs="宋体"/>
          <w:color w:val="000000"/>
        </w:rPr>
      </w:pPr>
      <w:r>
        <w:rPr>
          <w:rFonts w:ascii="CenturyOldst BT" w:eastAsia="方正宋三简体" w:hAnsi="CenturyOldst BT" w:cs="宋体"/>
        </w:rPr>
        <w:t>(</w:t>
      </w:r>
      <w:r w:rsidRPr="00463359">
        <w:rPr>
          <w:rFonts w:ascii="CenturyOldst BT" w:eastAsia="方正宋三简体" w:hAnsi="CenturyOldst BT" w:cs="宋体"/>
        </w:rPr>
        <w:t>2</w:t>
      </w:r>
      <w:r>
        <w:rPr>
          <w:rFonts w:ascii="CenturyOldst BT" w:eastAsia="方正宋三简体" w:hAnsi="CenturyOldst BT" w:cs="宋体"/>
        </w:rPr>
        <w:t>)</w:t>
      </w:r>
      <w:r w:rsidRPr="00463359">
        <w:rPr>
          <w:rFonts w:ascii="CenturyOldst BT" w:eastAsia="方正宋三简体" w:hAnsi="CenturyOldst BT" w:cs="宋体"/>
          <w:color w:val="000000"/>
          <w:u w:val="single"/>
        </w:rPr>
        <w:t xml:space="preserve">  0.1   </w:t>
      </w:r>
      <w:r>
        <w:rPr>
          <w:rFonts w:ascii="CenturyOldst BT" w:eastAsia="方正宋三简体" w:hAnsi="CenturyOldst BT" w:cs="宋体"/>
          <w:color w:val="000000"/>
        </w:rPr>
        <w:t xml:space="preserve"> </w:t>
      </w:r>
      <w:r w:rsidRPr="00463359">
        <w:rPr>
          <w:rFonts w:ascii="CenturyOldst BT" w:eastAsia="方正宋三简体" w:hAnsi="CenturyOldst BT" w:cs="宋体"/>
          <w:color w:val="000000"/>
          <w:u w:val="single"/>
        </w:rPr>
        <w:t xml:space="preserve">   2. 3    </w:t>
      </w:r>
      <w:r w:rsidRPr="00463359">
        <w:rPr>
          <w:rFonts w:ascii="CenturyOldst BT" w:eastAsia="方正宋三简体" w:hAnsi="CenturyOldst BT" w:cs="宋体"/>
          <w:color w:val="000000"/>
        </w:rPr>
        <w:t xml:space="preserve">  </w:t>
      </w:r>
      <w:r w:rsidRPr="00463359">
        <w:rPr>
          <w:rFonts w:ascii="CenturyOldst BT" w:eastAsia="方正宋三简体" w:hAnsi="CenturyOldst BT" w:cs="宋体"/>
          <w:color w:val="000000"/>
          <w:u w:val="single"/>
        </w:rPr>
        <w:t xml:space="preserve"> </w:t>
      </w:r>
      <w:r w:rsidRPr="00463359">
        <w:rPr>
          <w:rFonts w:ascii="CenturyOldst BT" w:eastAsia="方正宋三简体" w:hAnsi="CenturyOldst BT" w:cs="宋体"/>
          <w:color w:val="000000"/>
          <w:u w:val="single"/>
        </w:rPr>
        <w:t>电压表没有调零。</w:t>
      </w:r>
    </w:p>
    <w:p w:rsidR="000E0EEB" w:rsidRPr="00463359" w:rsidRDefault="000E0EEB" w:rsidP="000E0EEB">
      <w:pPr>
        <w:spacing w:line="400" w:lineRule="exact"/>
        <w:ind w:left="420" w:hangingChars="200" w:hanging="420"/>
        <w:rPr>
          <w:rFonts w:ascii="CenturyOldst BT" w:eastAsia="方正宋三简体" w:hAnsi="CenturyOldst BT"/>
          <w:b/>
        </w:rPr>
      </w:pPr>
      <w:r w:rsidRPr="00463359">
        <w:rPr>
          <w:rFonts w:ascii="CenturyOldst BT" w:eastAsia="方正宋三简体" w:hAnsi="CenturyOldst BT"/>
          <w:b/>
        </w:rPr>
        <w:t>17</w:t>
      </w:r>
      <w:r w:rsidRPr="00463359">
        <w:rPr>
          <w:rFonts w:ascii="CenturyOldst BT" w:eastAsia="方正宋三简体" w:hAnsi="CenturyOldst BT"/>
          <w:b/>
        </w:rPr>
        <w:t>、</w:t>
      </w:r>
      <w:r>
        <w:rPr>
          <w:rFonts w:ascii="CenturyOldst BT" w:eastAsia="方正宋三简体" w:hAnsi="CenturyOldst BT"/>
        </w:rPr>
        <w:t>(</w:t>
      </w:r>
      <w:r w:rsidRPr="00463359">
        <w:rPr>
          <w:rFonts w:ascii="CenturyOldst BT" w:eastAsia="方正宋三简体" w:hAnsi="CenturyOldst BT"/>
        </w:rPr>
        <w:t>每空</w:t>
      </w:r>
      <w:r w:rsidRPr="00463359">
        <w:rPr>
          <w:rFonts w:ascii="CenturyOldst BT" w:eastAsia="方正宋三简体" w:hAnsi="CenturyOldst BT"/>
        </w:rPr>
        <w:t>1</w:t>
      </w:r>
      <w:r w:rsidRPr="00463359">
        <w:rPr>
          <w:rFonts w:ascii="CenturyOldst BT" w:eastAsia="方正宋三简体" w:hAnsi="CenturyOldst BT"/>
        </w:rPr>
        <w:t>分，共</w:t>
      </w:r>
      <w:r w:rsidRPr="00463359">
        <w:rPr>
          <w:rFonts w:ascii="CenturyOldst BT" w:eastAsia="方正宋三简体" w:hAnsi="CenturyOldst BT"/>
        </w:rPr>
        <w:t>7</w:t>
      </w:r>
      <w:r w:rsidRPr="00463359">
        <w:rPr>
          <w:rFonts w:ascii="CenturyOldst BT" w:eastAsia="方正宋三简体" w:hAnsi="CenturyOldst BT"/>
        </w:rPr>
        <w:t>分</w:t>
      </w:r>
      <w:r>
        <w:rPr>
          <w:rFonts w:ascii="CenturyOldst BT" w:eastAsia="方正宋三简体" w:hAnsi="CenturyOldst BT"/>
        </w:rPr>
        <w:t>)</w:t>
      </w:r>
    </w:p>
    <w:p w:rsidR="000E0EEB" w:rsidRPr="00463359" w:rsidRDefault="000E0EEB" w:rsidP="000E0EEB">
      <w:pPr>
        <w:spacing w:line="40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如图所示：</w:t>
      </w:r>
      <w:r>
        <w:rPr>
          <w:rFonts w:ascii="CenturyOldst BT" w:eastAsia="方正宋三简体" w:hAnsi="CenturyOldst BT"/>
        </w:rPr>
        <w:t>(</w:t>
      </w:r>
      <w:r w:rsidRPr="00463359">
        <w:rPr>
          <w:rFonts w:ascii="CenturyOldst BT" w:eastAsia="方正宋三简体" w:hAnsi="CenturyOldst BT"/>
        </w:rPr>
        <w:t>画对一线得</w:t>
      </w:r>
      <w:r w:rsidRPr="00463359">
        <w:rPr>
          <w:rFonts w:ascii="CenturyOldst BT" w:eastAsia="方正宋三简体" w:hAnsi="CenturyOldst BT"/>
        </w:rPr>
        <w:t>1</w:t>
      </w:r>
      <w:r w:rsidRPr="00463359">
        <w:rPr>
          <w:rFonts w:ascii="CenturyOldst BT" w:eastAsia="方正宋三简体" w:hAnsi="CenturyOldst BT"/>
        </w:rPr>
        <w:t>分</w:t>
      </w:r>
      <w:r>
        <w:rPr>
          <w:rFonts w:ascii="CenturyOldst BT" w:eastAsia="方正宋三简体" w:hAnsi="CenturyOldst BT"/>
        </w:rPr>
        <w:t xml:space="preserve">) </w:t>
      </w:r>
    </w:p>
    <w:p w:rsidR="000E0EEB" w:rsidRPr="00463359" w:rsidRDefault="000E0EEB" w:rsidP="000E0EEB">
      <w:pPr>
        <w:spacing w:line="40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spacing w:val="-2"/>
          <w:u w:val="single"/>
        </w:rPr>
        <w:t>定值电阻断路</w:t>
      </w:r>
      <w:r w:rsidRPr="00463359">
        <w:rPr>
          <w:rFonts w:ascii="CenturyOldst BT" w:eastAsia="方正宋三简体" w:hAnsi="CenturyOldst BT"/>
          <w:spacing w:val="-2"/>
          <w:u w:val="single"/>
        </w:rPr>
        <w:t xml:space="preserve">  </w:t>
      </w:r>
      <w:r>
        <w:rPr>
          <w:rFonts w:ascii="CenturyOldst BT" w:eastAsia="方正宋三简体" w:hAnsi="CenturyOldst BT"/>
        </w:rPr>
        <w:t>(</w:t>
      </w:r>
      <w:r w:rsidRPr="00463359">
        <w:rPr>
          <w:rFonts w:ascii="CenturyOldst BT" w:eastAsia="方正宋三简体" w:hAnsi="CenturyOldst BT"/>
        </w:rPr>
        <w:t>其它答案正确即给分</w:t>
      </w:r>
      <w:r>
        <w:rPr>
          <w:rFonts w:ascii="CenturyOldst BT" w:eastAsia="方正宋三简体" w:hAnsi="CenturyOldst BT"/>
        </w:rPr>
        <w:t>)</w:t>
      </w:r>
      <w:r w:rsidRPr="00463359">
        <w:rPr>
          <w:rFonts w:ascii="CenturyOldst BT" w:eastAsia="方正宋三简体" w:hAnsi="CenturyOldst BT"/>
        </w:rPr>
        <w:t>；</w:t>
      </w:r>
    </w:p>
    <w:p w:rsidR="000E0EEB" w:rsidRPr="00463359" w:rsidRDefault="000E0EEB" w:rsidP="000E0EEB">
      <w:pPr>
        <w:spacing w:line="40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u w:val="single"/>
        </w:rPr>
        <w:t xml:space="preserve">   0.4  </w:t>
      </w:r>
      <w:r w:rsidRPr="00463359">
        <w:rPr>
          <w:rFonts w:ascii="CenturyOldst BT" w:eastAsia="方正宋三简体" w:hAnsi="CenturyOldst BT"/>
        </w:rPr>
        <w:t>；</w:t>
      </w:r>
      <w:r>
        <w:rPr>
          <w:rFonts w:ascii="CenturyOldst BT" w:eastAsia="方正宋三简体" w:hAnsi="CenturyOldst BT"/>
        </w:rPr>
        <w:t xml:space="preserve">  </w:t>
      </w:r>
    </w:p>
    <w:p w:rsidR="000E0EEB" w:rsidRPr="00463359" w:rsidRDefault="000E0EEB" w:rsidP="000E0EEB">
      <w:pPr>
        <w:spacing w:line="400" w:lineRule="exact"/>
        <w:ind w:firstLineChars="200" w:firstLine="420"/>
        <w:rPr>
          <w:rFonts w:ascii="CenturyOldst BT" w:eastAsia="方正宋三简体" w:hAnsi="CenturyOldst BT"/>
          <w:u w:val="single"/>
        </w:rPr>
      </w:pPr>
      <w:r>
        <w:rPr>
          <w:rFonts w:ascii="CenturyOldst BT" w:eastAsia="方正宋三简体" w:hAnsi="CenturyOldst BT"/>
        </w:rPr>
        <w:t>(</w:t>
      </w:r>
      <w:r w:rsidRPr="00463359">
        <w:rPr>
          <w:rFonts w:ascii="CenturyOldst BT" w:eastAsia="方正宋三简体" w:hAnsi="CenturyOldst BT"/>
        </w:rPr>
        <w:t>4</w:t>
      </w:r>
      <w:r>
        <w:rPr>
          <w:rFonts w:ascii="CenturyOldst BT" w:eastAsia="方正宋三简体" w:hAnsi="CenturyOldst BT"/>
        </w:rPr>
        <w:t>)</w:t>
      </w:r>
      <w:r w:rsidRPr="00463359">
        <w:rPr>
          <w:rFonts w:ascii="CenturyOldst BT" w:eastAsia="方正宋三简体" w:hAnsi="CenturyOldst BT"/>
        </w:rPr>
        <w:t xml:space="preserve"> </w:t>
      </w:r>
      <w:r w:rsidRPr="00463359">
        <w:rPr>
          <w:rFonts w:ascii="CenturyOldst BT" w:eastAsia="方正宋三简体" w:hAnsi="CenturyOldst BT"/>
          <w:u w:val="single"/>
        </w:rPr>
        <w:t xml:space="preserve">   B  </w:t>
      </w:r>
      <w:r w:rsidRPr="00463359">
        <w:rPr>
          <w:rFonts w:ascii="CenturyOldst BT" w:eastAsia="方正宋三简体" w:hAnsi="CenturyOldst BT"/>
        </w:rPr>
        <w:t xml:space="preserve">     </w:t>
      </w:r>
      <w:r w:rsidRPr="00463359">
        <w:rPr>
          <w:rFonts w:ascii="CenturyOldst BT" w:eastAsia="方正宋三简体" w:hAnsi="CenturyOldst BT"/>
          <w:u w:val="single"/>
        </w:rPr>
        <w:t xml:space="preserve">  2   </w:t>
      </w:r>
      <w:r w:rsidRPr="00463359">
        <w:rPr>
          <w:rFonts w:ascii="CenturyOldst BT" w:eastAsia="方正宋三简体" w:hAnsi="CenturyOldst BT"/>
        </w:rPr>
        <w:t xml:space="preserve">    </w:t>
      </w:r>
      <w:r w:rsidRPr="00463359">
        <w:rPr>
          <w:rFonts w:ascii="CenturyOldst BT" w:eastAsia="方正宋三简体" w:hAnsi="CenturyOldst BT"/>
          <w:u w:val="single"/>
        </w:rPr>
        <w:t xml:space="preserve">  </w:t>
      </w:r>
      <w:r w:rsidRPr="00463359">
        <w:rPr>
          <w:rFonts w:ascii="CenturyOldst BT" w:eastAsia="方正宋三简体" w:hAnsi="CenturyOldst BT"/>
          <w:u w:val="single"/>
        </w:rPr>
        <w:t>反比</w:t>
      </w:r>
      <w:r>
        <w:rPr>
          <w:rFonts w:ascii="CenturyOldst BT" w:eastAsia="方正宋三简体" w:hAnsi="CenturyOldst BT" w:hint="eastAsia"/>
          <w:u w:val="single"/>
        </w:rPr>
        <w:t xml:space="preserve">  </w:t>
      </w:r>
    </w:p>
    <w:p w:rsidR="000E0EEB" w:rsidRPr="00463359" w:rsidRDefault="000E0EEB" w:rsidP="000E0EEB">
      <w:pPr>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5</w:t>
      </w:r>
      <w:r>
        <w:rPr>
          <w:rFonts w:ascii="CenturyOldst BT" w:eastAsia="方正宋三简体" w:hAnsi="CenturyOldst BT"/>
        </w:rPr>
        <w:t xml:space="preserve">) </w:t>
      </w:r>
      <w:r>
        <w:rPr>
          <w:rFonts w:ascii="CenturyOldst BT" w:eastAsia="方正宋三简体" w:hAnsi="CenturyOldst BT"/>
          <w:position w:val="-28"/>
        </w:rPr>
        <w:object w:dxaOrig="1155" w:dyaOrig="660">
          <v:shape id="_x0000_i1027" type="#_x0000_t75" style="width:57.75pt;height:33pt" o:ole="">
            <v:imagedata r:id="rId49" o:title=""/>
          </v:shape>
          <o:OLEObject Type="Embed" ProgID="Equation.KSEE3" ShapeID="_x0000_i1027" DrawAspect="Content" ObjectID="_1673773882" r:id="rId50"/>
        </w:objec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rPr>
        <w:t>18</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每空</w:t>
      </w:r>
      <w:r w:rsidRPr="00463359">
        <w:rPr>
          <w:rFonts w:ascii="CenturyOldst BT" w:eastAsia="方正宋三简体" w:hAnsi="CenturyOldst BT"/>
        </w:rPr>
        <w:t>1</w:t>
      </w:r>
      <w:r w:rsidRPr="00463359">
        <w:rPr>
          <w:rFonts w:ascii="CenturyOldst BT" w:eastAsia="方正宋三简体" w:hAnsi="CenturyOldst BT"/>
        </w:rPr>
        <w:t>分，共</w:t>
      </w:r>
      <w:r w:rsidRPr="00463359">
        <w:rPr>
          <w:rFonts w:ascii="CenturyOldst BT" w:eastAsia="方正宋三简体" w:hAnsi="CenturyOldst BT"/>
        </w:rPr>
        <w:t>7</w:t>
      </w:r>
      <w:r w:rsidRPr="00463359">
        <w:rPr>
          <w:rFonts w:ascii="CenturyOldst BT" w:eastAsia="方正宋三简体" w:hAnsi="CenturyOldst BT"/>
        </w:rPr>
        <w:t>分</w:t>
      </w:r>
      <w:r>
        <w:rPr>
          <w:rFonts w:ascii="CenturyOldst BT" w:eastAsia="方正宋三简体" w:hAnsi="CenturyOldst BT"/>
        </w:rPr>
        <w:t>)</w:t>
      </w:r>
    </w:p>
    <w:p w:rsidR="000E0EEB" w:rsidRPr="00463359" w:rsidRDefault="000E0EEB" w:rsidP="000E0EEB">
      <w:pPr>
        <w:autoSpaceDE w:val="0"/>
        <w:autoSpaceDN w:val="0"/>
        <w:spacing w:line="400" w:lineRule="exact"/>
        <w:ind w:firstLineChars="200" w:firstLine="420"/>
        <w:rPr>
          <w:rFonts w:ascii="CenturyOldst BT" w:eastAsia="方正宋三简体" w:hAnsi="CenturyOldst BT"/>
          <w:color w:val="000000"/>
          <w:u w:val="single"/>
        </w:rPr>
      </w:pPr>
      <w:r w:rsidRPr="00463359">
        <w:rPr>
          <w:rFonts w:ascii="CenturyOldst BT" w:eastAsia="方正宋三简体" w:hAnsi="CenturyOldst BT"/>
          <w:color w:val="000000"/>
          <w:lang w:val="pt-BR"/>
        </w:rPr>
        <w:t>(1)</w:t>
      </w:r>
      <w:r w:rsidRPr="00463359">
        <w:rPr>
          <w:rFonts w:ascii="CenturyOldst BT" w:eastAsia="方正宋三简体" w:hAnsi="CenturyOldst BT"/>
          <w:color w:val="000000"/>
        </w:rPr>
        <w:t xml:space="preserve">  </w:t>
      </w:r>
      <w:r w:rsidRPr="00463359">
        <w:rPr>
          <w:rFonts w:ascii="CenturyOldst BT" w:eastAsia="方正宋三简体" w:hAnsi="CenturyOldst BT" w:cs="宋体"/>
          <w:color w:val="000000"/>
          <w:u w:val="single"/>
        </w:rPr>
        <w:t>高度差</w:t>
      </w:r>
      <w:r w:rsidRPr="00463359">
        <w:rPr>
          <w:rFonts w:ascii="CenturyOldst BT" w:eastAsia="方正宋三简体" w:hAnsi="CenturyOldst BT" w:cs="宋体"/>
          <w:color w:val="000000"/>
          <w:u w:val="single"/>
        </w:rPr>
        <w:t>/</w:t>
      </w:r>
      <w:r w:rsidRPr="00463359">
        <w:rPr>
          <w:rFonts w:ascii="CenturyOldst BT" w:eastAsia="方正宋三简体" w:hAnsi="CenturyOldst BT" w:cs="宋体"/>
          <w:color w:val="000000"/>
          <w:u w:val="single"/>
        </w:rPr>
        <w:t>高度</w:t>
      </w:r>
      <w:r w:rsidRPr="00463359">
        <w:rPr>
          <w:rFonts w:ascii="CenturyOldst BT" w:eastAsia="方正宋三简体" w:hAnsi="CenturyOldst BT" w:cs="宋体"/>
          <w:color w:val="000000"/>
          <w:u w:val="single"/>
        </w:rPr>
        <w:t xml:space="preserve">  </w:t>
      </w:r>
      <w:r w:rsidRPr="00463359">
        <w:rPr>
          <w:rFonts w:ascii="CenturyOldst BT" w:eastAsia="方正宋三简体" w:hAnsi="CenturyOldst BT" w:cs="宋体"/>
          <w:color w:val="000000"/>
        </w:rPr>
        <w:t xml:space="preserve"> </w:t>
      </w:r>
      <w:r>
        <w:rPr>
          <w:rFonts w:ascii="CenturyOldst BT" w:eastAsia="方正宋三简体" w:hAnsi="CenturyOldst BT" w:cs="宋体"/>
          <w:color w:val="000000"/>
        </w:rPr>
        <w:t xml:space="preserve"> </w:t>
      </w:r>
      <w:r w:rsidRPr="00463359">
        <w:rPr>
          <w:rFonts w:ascii="CenturyOldst BT" w:eastAsia="方正宋三简体" w:hAnsi="CenturyOldst BT"/>
          <w:color w:val="000000"/>
          <w:lang w:val="pt-BR"/>
        </w:rPr>
        <w:t>(2)</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s="宋体"/>
          <w:color w:val="000000"/>
          <w:u w:val="single"/>
        </w:rPr>
        <w:t>电阻</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rPr>
        <w:t xml:space="preserve">  </w:t>
      </w:r>
      <w:r>
        <w:rPr>
          <w:rFonts w:ascii="CenturyOldst BT" w:eastAsia="方正宋三简体" w:hAnsi="CenturyOldst BT"/>
          <w:color w:val="000000"/>
        </w:rPr>
        <w:t xml:space="preserve"> </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lang w:val="pt-BR"/>
        </w:rPr>
        <w:t>(3)</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s="宋体"/>
          <w:color w:val="000000"/>
          <w:u w:val="single"/>
        </w:rPr>
        <w:t>不相同</w:t>
      </w:r>
      <w:r w:rsidRPr="00463359">
        <w:rPr>
          <w:rFonts w:ascii="CenturyOldst BT" w:eastAsia="方正宋三简体" w:hAnsi="CenturyOldst BT" w:cs="宋体"/>
          <w:color w:val="000000"/>
          <w:u w:val="single"/>
        </w:rPr>
        <w:t xml:space="preserve">  </w:t>
      </w:r>
      <w:r w:rsidRPr="00463359">
        <w:rPr>
          <w:rFonts w:ascii="CenturyOldst BT" w:eastAsia="方正宋三简体" w:hAnsi="CenturyOldst BT" w:cs="宋体"/>
          <w:color w:val="000000"/>
        </w:rPr>
        <w:t xml:space="preserve">  </w:t>
      </w:r>
      <w:r>
        <w:rPr>
          <w:rFonts w:ascii="CenturyOldst BT" w:eastAsia="方正宋三简体" w:hAnsi="CenturyOldst BT" w:cs="宋体"/>
          <w:color w:val="000000"/>
        </w:rPr>
        <w:t xml:space="preserve">   </w:t>
      </w:r>
      <w:r w:rsidRPr="00463359">
        <w:rPr>
          <w:rFonts w:ascii="CenturyOldst BT" w:eastAsia="方正宋三简体" w:hAnsi="CenturyOldst BT"/>
          <w:color w:val="000000"/>
          <w:lang w:val="pt-BR"/>
        </w:rPr>
        <w:t>(4)</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u w:val="single"/>
        </w:rPr>
        <w:t>仍能</w:t>
      </w:r>
      <w:r w:rsidRPr="00463359">
        <w:rPr>
          <w:rFonts w:ascii="CenturyOldst BT" w:eastAsia="方正宋三简体" w:hAnsi="CenturyOldst BT"/>
          <w:color w:val="000000"/>
          <w:u w:val="single"/>
        </w:rPr>
        <w:t xml:space="preserve">  </w:t>
      </w:r>
    </w:p>
    <w:p w:rsidR="000E0EEB" w:rsidRPr="00463359" w:rsidRDefault="000E0EEB" w:rsidP="000E0EEB">
      <w:pPr>
        <w:spacing w:line="400" w:lineRule="exact"/>
        <w:ind w:firstLineChars="200" w:firstLine="420"/>
        <w:textAlignment w:val="center"/>
        <w:rPr>
          <w:rFonts w:ascii="CenturyOldst BT" w:eastAsia="方正宋三简体" w:hAnsi="CenturyOldst BT"/>
          <w:color w:val="000000"/>
          <w:u w:val="single"/>
          <w:lang w:val="pt-BR"/>
        </w:rPr>
      </w:pPr>
      <w:r w:rsidRPr="00463359">
        <w:rPr>
          <w:rFonts w:ascii="CenturyOldst BT" w:eastAsia="方正宋三简体" w:hAnsi="CenturyOldst BT"/>
          <w:color w:val="000000"/>
          <w:lang w:val="pt-BR"/>
        </w:rPr>
        <w:t>(</w:t>
      </w:r>
      <w:r w:rsidRPr="00463359">
        <w:rPr>
          <w:rFonts w:ascii="CenturyOldst BT" w:eastAsia="方正宋三简体" w:hAnsi="CenturyOldst BT"/>
          <w:color w:val="000000"/>
        </w:rPr>
        <w:t>5</w:t>
      </w:r>
      <w:r w:rsidRPr="00463359">
        <w:rPr>
          <w:rFonts w:ascii="CenturyOldst BT" w:eastAsia="方正宋三简体" w:hAnsi="CenturyOldst BT"/>
          <w:color w:val="000000"/>
          <w:lang w:val="pt-BR"/>
        </w:rPr>
        <w:t xml:space="preserve">) </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u w:val="single"/>
        </w:rPr>
        <w:t>甲</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rPr>
        <w:t xml:space="preserve">  </w:t>
      </w:r>
      <w:r>
        <w:rPr>
          <w:rFonts w:ascii="CenturyOldst BT" w:eastAsia="方正宋三简体" w:hAnsi="CenturyOldst BT"/>
          <w:color w:val="000000"/>
        </w:rPr>
        <w:t xml:space="preserve"> </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lang w:val="pt-BR"/>
        </w:rPr>
        <w:t>(</w:t>
      </w:r>
      <w:r w:rsidRPr="00463359">
        <w:rPr>
          <w:rFonts w:ascii="CenturyOldst BT" w:eastAsia="方正宋三简体" w:hAnsi="CenturyOldst BT"/>
          <w:color w:val="000000"/>
        </w:rPr>
        <w:t>6</w:t>
      </w:r>
      <w:r w:rsidRPr="00463359">
        <w:rPr>
          <w:rFonts w:ascii="CenturyOldst BT" w:eastAsia="方正宋三简体" w:hAnsi="CenturyOldst BT"/>
          <w:color w:val="000000"/>
          <w:lang w:val="pt-BR"/>
        </w:rPr>
        <w:t>)</w:t>
      </w:r>
      <w:r w:rsidRPr="00463359">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u w:val="single"/>
        </w:rPr>
        <w:t>热</w:t>
      </w:r>
      <w:r w:rsidRPr="00463359">
        <w:rPr>
          <w:rFonts w:ascii="CenturyOldst BT" w:eastAsia="方正宋三简体" w:hAnsi="CenturyOldst BT"/>
          <w:color w:val="000000"/>
          <w:u w:val="single"/>
        </w:rPr>
        <w:t xml:space="preserve">   </w:t>
      </w:r>
      <w:r w:rsidRPr="00463359">
        <w:rPr>
          <w:rFonts w:ascii="CenturyOldst BT" w:eastAsia="方正宋三简体" w:hAnsi="CenturyOldst BT"/>
          <w:color w:val="000000"/>
        </w:rPr>
        <w:t xml:space="preserve">      </w:t>
      </w:r>
      <w:r>
        <w:rPr>
          <w:rFonts w:ascii="CenturyOldst BT" w:eastAsia="方正宋三简体" w:hAnsi="CenturyOldst BT"/>
          <w:color w:val="000000"/>
        </w:rPr>
        <w:t xml:space="preserve"> </w:t>
      </w:r>
      <w:r w:rsidRPr="00463359">
        <w:rPr>
          <w:rFonts w:ascii="CenturyOldst BT" w:eastAsia="方正宋三简体" w:hAnsi="CenturyOldst BT"/>
          <w:color w:val="000000"/>
          <w:u w:val="single"/>
        </w:rPr>
        <w:t xml:space="preserve">     A   </w:t>
      </w:r>
      <w:r w:rsidRPr="00463359">
        <w:rPr>
          <w:rFonts w:ascii="CenturyOldst BT" w:eastAsia="方正宋三简体" w:hAnsi="CenturyOldst BT"/>
          <w:color w:val="000000"/>
        </w:rPr>
        <w:t>。</w: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b/>
        </w:rPr>
        <w:t>五、计算题</w:t>
      </w:r>
      <w:r w:rsidRPr="00463359">
        <w:rPr>
          <w:rFonts w:ascii="CenturyOldst BT" w:eastAsia="方正宋三简体" w:hAnsi="CenturyOldst BT"/>
        </w:rPr>
        <w:t>(</w:t>
      </w:r>
      <w:r w:rsidRPr="00463359">
        <w:rPr>
          <w:rFonts w:ascii="CenturyOldst BT" w:eastAsia="方正宋三简体" w:hAnsi="CenturyOldst BT"/>
        </w:rPr>
        <w:t>本大题有</w:t>
      </w:r>
      <w:r w:rsidRPr="00463359">
        <w:rPr>
          <w:rFonts w:ascii="CenturyOldst BT" w:eastAsia="方正宋三简体" w:hAnsi="CenturyOldst BT"/>
        </w:rPr>
        <w:t>2</w:t>
      </w:r>
      <w:r w:rsidRPr="00463359">
        <w:rPr>
          <w:rFonts w:ascii="CenturyOldst BT" w:eastAsia="方正宋三简体" w:hAnsi="CenturyOldst BT"/>
        </w:rPr>
        <w:t>小题，共</w:t>
      </w:r>
      <w:r w:rsidRPr="00463359">
        <w:rPr>
          <w:rFonts w:ascii="CenturyOldst BT" w:eastAsia="方正宋三简体" w:hAnsi="CenturyOldst BT"/>
        </w:rPr>
        <w:t>13</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rPr>
        <w:t>19</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6</w:t>
      </w:r>
      <w:r w:rsidRPr="00463359">
        <w:rPr>
          <w:rFonts w:ascii="CenturyOldst BT" w:eastAsia="方正宋三简体" w:hAnsi="CenturyOldst BT"/>
        </w:rPr>
        <w:t>分</w:t>
      </w:r>
      <w:r>
        <w:rPr>
          <w:rFonts w:ascii="CenturyOldst BT" w:eastAsia="方正宋三简体" w:hAnsi="CenturyOldst BT"/>
        </w:rPr>
        <w:t>)</w:t>
      </w:r>
      <w:r w:rsidRPr="00463359">
        <w:rPr>
          <w:rFonts w:ascii="CenturyOldst BT" w:eastAsia="方正宋三简体" w:hAnsi="CenturyOldst BT"/>
        </w:rPr>
        <w:t>解：</w:t>
      </w:r>
    </w:p>
    <w:p w:rsidR="000E0EEB" w:rsidRPr="00463359" w:rsidRDefault="000E0EEB" w:rsidP="000E0EEB">
      <w:pPr>
        <w:spacing w:line="400" w:lineRule="exact"/>
        <w:ind w:firstLineChars="250" w:firstLine="525"/>
        <w:textAlignment w:val="center"/>
        <w:rPr>
          <w:rFonts w:ascii="CenturyOldst BT" w:eastAsia="方正宋三简体" w:hAnsi="CenturyOldst BT"/>
        </w:rPr>
      </w:pPr>
      <w:r w:rsidRPr="00463359">
        <w:rPr>
          <w:rFonts w:ascii="CenturyOldst BT" w:eastAsia="方正宋三简体" w:hAnsi="CenturyOldst BT"/>
          <w:color w:val="000000"/>
        </w:rPr>
        <w:t>(1)</w:t>
      </w:r>
      <w:r w:rsidRPr="00463359">
        <w:rPr>
          <w:rFonts w:ascii="CenturyOldst BT" w:eastAsia="方正宋三简体" w:hAnsi="CenturyOldst BT" w:cs="宋体"/>
          <w:color w:val="000000"/>
        </w:rPr>
        <w:t>此过程消耗的电能是：</w:t>
      </w:r>
      <w:r w:rsidRPr="00463359">
        <w:rPr>
          <w:rFonts w:ascii="CenturyOldst BT" w:eastAsia="方正宋三简体" w:hAnsi="CenturyOldst BT"/>
          <w:i/>
          <w:color w:val="000000"/>
        </w:rPr>
        <w:t>W</w:t>
      </w:r>
      <w:r w:rsidRPr="00463359">
        <w:rPr>
          <w:rFonts w:ascii="CenturyOldst BT" w:eastAsia="方正宋三简体" w:hAnsi="CenturyOldst BT"/>
          <w:color w:val="000000"/>
        </w:rPr>
        <w:t>=</w:t>
      </w:r>
      <w:proofErr w:type="spellStart"/>
      <w:r w:rsidRPr="00463359">
        <w:rPr>
          <w:rFonts w:ascii="CenturyOldst BT" w:eastAsia="方正宋三简体" w:hAnsi="CenturyOldst BT"/>
          <w:i/>
          <w:color w:val="000000"/>
        </w:rPr>
        <w:t>Pt</w:t>
      </w:r>
      <w:proofErr w:type="spellEnd"/>
      <w:r w:rsidRPr="00463359">
        <w:rPr>
          <w:rFonts w:ascii="CenturyOldst BT" w:eastAsia="方正宋三简体" w:hAnsi="CenturyOldst BT"/>
          <w:color w:val="000000"/>
        </w:rPr>
        <w:t>=800W×500s=4×10</w:t>
      </w:r>
      <w:r w:rsidRPr="00463359">
        <w:rPr>
          <w:rFonts w:ascii="CenturyOldst BT" w:eastAsia="方正宋三简体" w:hAnsi="CenturyOldst BT"/>
          <w:color w:val="000000"/>
          <w:vertAlign w:val="superscript"/>
        </w:rPr>
        <w:t>5</w:t>
      </w:r>
      <w:r w:rsidRPr="00463359">
        <w:rPr>
          <w:rFonts w:ascii="CenturyOldst BT" w:eastAsia="方正宋三简体" w:hAnsi="CenturyOldst BT"/>
          <w:color w:val="000000"/>
        </w:rPr>
        <w:t>J</w:t>
      </w:r>
      <w:r w:rsidRPr="00463359">
        <w:rPr>
          <w:rFonts w:ascii="CenturyOldst BT" w:eastAsia="方正宋三简体" w:hAnsi="CenturyOldst BT" w:cs="宋体"/>
          <w:color w:val="000000"/>
        </w:rPr>
        <w:t>；</w:t>
      </w:r>
      <w:r>
        <w:rPr>
          <w:rFonts w:ascii="CenturyOldst BT" w:eastAsia="方正宋三简体" w:hAnsi="CenturyOldst BT" w:cs="宋体" w:hint="eastAsia"/>
          <w:color w:val="000000"/>
        </w:rPr>
        <w:t xml:space="preserve"> </w:t>
      </w:r>
      <w:r>
        <w:rPr>
          <w:rFonts w:ascii="CenturyOldst BT" w:eastAsia="方正宋三简体" w:hAnsi="CenturyOldst BT" w:cs="宋体"/>
          <w:color w:val="000000"/>
        </w:rPr>
        <w:t xml:space="preserve">          </w:t>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spacing w:line="400" w:lineRule="exact"/>
        <w:ind w:firstLineChars="250" w:firstLine="525"/>
        <w:jc w:val="left"/>
        <w:textAlignment w:val="center"/>
        <w:rPr>
          <w:rFonts w:ascii="CenturyOldst BT" w:eastAsia="方正宋三简体" w:hAnsi="CenturyOldst BT" w:cs="宋体"/>
          <w:color w:val="000000"/>
        </w:rPr>
      </w:pPr>
      <w:r>
        <w:rPr>
          <w:rFonts w:ascii="CenturyOldst BT" w:eastAsia="方正宋三简体" w:hAnsi="CenturyOldst BT"/>
        </w:rPr>
        <w:lastRenderedPageBreak/>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color w:val="000000"/>
        </w:rPr>
        <w:t>1</w:t>
      </w:r>
      <w:r w:rsidRPr="00463359">
        <w:rPr>
          <w:rFonts w:ascii="CenturyOldst BT" w:eastAsia="方正宋三简体" w:hAnsi="CenturyOldst BT" w:cs="宋体"/>
          <w:color w:val="000000"/>
        </w:rPr>
        <w:t>标准大气压下水的沸点是</w:t>
      </w:r>
      <w:r w:rsidRPr="00463359">
        <w:rPr>
          <w:rFonts w:ascii="CenturyOldst BT" w:eastAsia="方正宋三简体" w:hAnsi="CenturyOldst BT"/>
          <w:color w:val="000000"/>
        </w:rPr>
        <w:t>100</w:t>
      </w:r>
      <w:r w:rsidRPr="00463359">
        <w:rPr>
          <w:rFonts w:ascii="宋体" w:hAnsi="宋体" w:cs="宋体" w:hint="eastAsia"/>
          <w:color w:val="000000"/>
        </w:rPr>
        <w:t>℃</w:t>
      </w:r>
      <w:r w:rsidRPr="00463359">
        <w:rPr>
          <w:rFonts w:ascii="CenturyOldst BT" w:eastAsia="方正宋三简体" w:hAnsi="CenturyOldst BT" w:cs="宋体"/>
          <w:color w:val="000000"/>
        </w:rPr>
        <w:t>，水吸收的热量：</w:t>
      </w:r>
    </w:p>
    <w:p w:rsidR="000E0EEB" w:rsidRPr="00463359" w:rsidRDefault="000E0EEB" w:rsidP="000E0EEB">
      <w:pPr>
        <w:spacing w:line="400" w:lineRule="exact"/>
        <w:jc w:val="center"/>
        <w:textAlignment w:val="center"/>
        <w:rPr>
          <w:rFonts w:ascii="CenturyOldst BT" w:eastAsia="方正宋三简体" w:hAnsi="CenturyOldst BT"/>
        </w:rPr>
      </w:pPr>
      <w:r w:rsidRPr="00463359">
        <w:rPr>
          <w:rFonts w:ascii="CenturyOldst BT" w:eastAsia="方正宋三简体" w:hAnsi="CenturyOldst BT"/>
          <w:i/>
          <w:color w:val="000000"/>
        </w:rPr>
        <w:t>Q</w:t>
      </w:r>
      <w:r w:rsidRPr="00463359">
        <w:rPr>
          <w:rFonts w:ascii="CenturyOldst BT" w:eastAsia="方正宋三简体" w:hAnsi="CenturyOldst BT" w:cs="宋体"/>
          <w:color w:val="000000"/>
          <w:vertAlign w:val="subscript"/>
        </w:rPr>
        <w:t>吸</w:t>
      </w:r>
      <w:r w:rsidRPr="00463359">
        <w:rPr>
          <w:rFonts w:ascii="CenturyOldst BT" w:eastAsia="方正宋三简体" w:hAnsi="CenturyOldst BT"/>
          <w:color w:val="000000"/>
        </w:rPr>
        <w:t>=</w:t>
      </w:r>
      <w:r w:rsidRPr="00463359">
        <w:rPr>
          <w:rFonts w:ascii="CenturyOldst BT" w:eastAsia="方正宋三简体" w:hAnsi="CenturyOldst BT"/>
          <w:i/>
          <w:color w:val="000000"/>
        </w:rPr>
        <w:t>cm</w:t>
      </w:r>
      <w:r w:rsidRPr="00463359">
        <w:rPr>
          <w:rFonts w:ascii="CenturyOldst BT" w:eastAsia="方正宋三简体" w:hAnsi="CenturyOldst BT"/>
        </w:rPr>
        <w:t>(t- t</w:t>
      </w:r>
      <w:r w:rsidRPr="00463359">
        <w:rPr>
          <w:rFonts w:ascii="CenturyOldst BT" w:eastAsia="方正宋三简体" w:hAnsi="CenturyOldst BT"/>
          <w:vertAlign w:val="subscript"/>
        </w:rPr>
        <w:t>0</w:t>
      </w:r>
      <w:r w:rsidRPr="00463359">
        <w:rPr>
          <w:rFonts w:ascii="CenturyOldst BT" w:eastAsia="方正宋三简体" w:hAnsi="CenturyOldst BT"/>
        </w:rPr>
        <w:t>)</w:t>
      </w:r>
      <w:r w:rsidRPr="00463359">
        <w:rPr>
          <w:rFonts w:ascii="CenturyOldst BT" w:eastAsia="方正宋三简体" w:hAnsi="CenturyOldst BT"/>
          <w:color w:val="000000"/>
        </w:rPr>
        <w:t>=4.2×10</w:t>
      </w:r>
      <w:r w:rsidRPr="00463359">
        <w:rPr>
          <w:rFonts w:ascii="CenturyOldst BT" w:eastAsia="方正宋三简体" w:hAnsi="CenturyOldst BT"/>
          <w:color w:val="000000"/>
          <w:vertAlign w:val="superscript"/>
        </w:rPr>
        <w:t>3</w:t>
      </w:r>
      <w:r w:rsidRPr="00463359">
        <w:rPr>
          <w:rFonts w:ascii="CenturyOldst BT" w:eastAsia="方正宋三简体" w:hAnsi="CenturyOldst BT"/>
          <w:color w:val="000000"/>
        </w:rPr>
        <w:t>J/</w:t>
      </w:r>
      <w:r>
        <w:rPr>
          <w:rFonts w:ascii="CenturyOldst BT" w:eastAsia="方正宋三简体" w:hAnsi="CenturyOldst BT" w:cs="宋体"/>
          <w:color w:val="000000"/>
        </w:rPr>
        <w:t>(</w:t>
      </w:r>
      <w:r w:rsidRPr="00463359">
        <w:rPr>
          <w:rFonts w:ascii="CenturyOldst BT" w:eastAsia="方正宋三简体" w:hAnsi="CenturyOldst BT"/>
          <w:color w:val="000000"/>
        </w:rPr>
        <w:t>kg•</w:t>
      </w:r>
      <w:r w:rsidRPr="00463359">
        <w:rPr>
          <w:rFonts w:ascii="宋体" w:hAnsi="宋体" w:cs="宋体" w:hint="eastAsia"/>
          <w:color w:val="000000"/>
        </w:rPr>
        <w:t>℃</w:t>
      </w:r>
      <w:r>
        <w:rPr>
          <w:rFonts w:ascii="CenturyOldst BT" w:eastAsia="方正宋三简体" w:hAnsi="CenturyOldst BT" w:cs="宋体"/>
          <w:color w:val="000000"/>
        </w:rPr>
        <w:t>)</w:t>
      </w:r>
      <w:r w:rsidRPr="00463359">
        <w:rPr>
          <w:rFonts w:ascii="CenturyOldst BT" w:eastAsia="方正宋三简体" w:hAnsi="CenturyOldst BT"/>
          <w:color w:val="000000"/>
        </w:rPr>
        <w:t>×1kg×</w:t>
      </w:r>
      <w:r>
        <w:rPr>
          <w:rFonts w:ascii="CenturyOldst BT" w:eastAsia="方正宋三简体" w:hAnsi="CenturyOldst BT" w:cs="宋体"/>
          <w:color w:val="000000"/>
        </w:rPr>
        <w:t>(</w:t>
      </w:r>
      <w:r w:rsidRPr="00463359">
        <w:rPr>
          <w:rFonts w:ascii="CenturyOldst BT" w:eastAsia="方正宋三简体" w:hAnsi="CenturyOldst BT"/>
          <w:color w:val="000000"/>
        </w:rPr>
        <w:t>100</w:t>
      </w:r>
      <w:r w:rsidRPr="00463359">
        <w:rPr>
          <w:rFonts w:ascii="宋体" w:hAnsi="宋体" w:cs="宋体" w:hint="eastAsia"/>
          <w:color w:val="000000"/>
        </w:rPr>
        <w:t>℃</w:t>
      </w:r>
      <w:r>
        <w:rPr>
          <w:rFonts w:ascii="CenturyOldst BT" w:eastAsia="方正宋三简体" w:hAnsi="CenturyOldst BT" w:hint="eastAsia"/>
          <w:color w:val="000000"/>
        </w:rPr>
        <w:t>－</w:t>
      </w:r>
      <w:r w:rsidRPr="00463359">
        <w:rPr>
          <w:rFonts w:ascii="CenturyOldst BT" w:eastAsia="方正宋三简体" w:hAnsi="CenturyOldst BT"/>
          <w:color w:val="000000"/>
        </w:rPr>
        <w:t>20</w:t>
      </w:r>
      <w:r w:rsidRPr="00463359">
        <w:rPr>
          <w:rFonts w:ascii="宋体" w:hAnsi="宋体" w:cs="宋体" w:hint="eastAsia"/>
          <w:color w:val="000000"/>
        </w:rPr>
        <w:t>℃</w:t>
      </w:r>
      <w:r>
        <w:rPr>
          <w:rFonts w:ascii="CenturyOldst BT" w:eastAsia="方正宋三简体" w:hAnsi="CenturyOldst BT" w:cs="宋体"/>
          <w:color w:val="000000"/>
        </w:rPr>
        <w:t>)</w:t>
      </w:r>
      <w:r w:rsidRPr="00463359">
        <w:rPr>
          <w:rFonts w:ascii="CenturyOldst BT" w:eastAsia="方正宋三简体" w:hAnsi="CenturyOldst BT"/>
          <w:color w:val="000000"/>
        </w:rPr>
        <w:t>=3.36×10</w:t>
      </w:r>
      <w:r w:rsidRPr="00463359">
        <w:rPr>
          <w:rFonts w:ascii="CenturyOldst BT" w:eastAsia="方正宋三简体" w:hAnsi="CenturyOldst BT"/>
          <w:color w:val="000000"/>
          <w:vertAlign w:val="superscript"/>
        </w:rPr>
        <w:t>5</w:t>
      </w:r>
      <w:r w:rsidRPr="00463359">
        <w:rPr>
          <w:rFonts w:ascii="CenturyOldst BT" w:eastAsia="方正宋三简体" w:hAnsi="CenturyOldst BT"/>
          <w:color w:val="000000"/>
        </w:rPr>
        <w:t>J</w:t>
      </w:r>
      <w:r w:rsidRPr="00463359">
        <w:rPr>
          <w:rFonts w:ascii="CenturyOldst BT" w:eastAsia="方正宋三简体" w:hAnsi="CenturyOldst BT" w:cs="宋体"/>
          <w:color w:val="000000"/>
        </w:rPr>
        <w:t>；</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ind w:firstLineChars="200" w:firstLine="420"/>
        <w:jc w:val="left"/>
        <w:textAlignment w:val="center"/>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cs="宋体"/>
          <w:color w:val="000000"/>
        </w:rPr>
        <w:t>电热开水壶的效率：</w:t>
      </w:r>
      <w:r w:rsidRPr="00463359">
        <w:rPr>
          <w:rFonts w:ascii="Cambria" w:eastAsia="方正宋三简体" w:hAnsi="Cambria" w:cs="Cambria"/>
          <w:i/>
          <w:color w:val="000000"/>
        </w:rPr>
        <w:t>η</w:t>
      </w:r>
      <w:r w:rsidRPr="00463359">
        <w:rPr>
          <w:rFonts w:ascii="CenturyOldst BT" w:eastAsia="方正宋三简体" w:hAnsi="CenturyOldst BT"/>
          <w:color w:val="000000"/>
        </w:rPr>
        <w:t>=</w:t>
      </w:r>
      <w:r>
        <w:rPr>
          <w:rFonts w:ascii="CenturyOldst BT" w:eastAsia="方正宋三简体" w:hAnsi="CenturyOldst BT"/>
        </w:rPr>
        <w:object w:dxaOrig="1725" w:dyaOrig="660">
          <v:shape id="对象 15" o:spid="_x0000_i1028" type="#_x0000_t75" alt="学科网(www.zxxk.com)--教育资源门户，提供试卷、教案、课件、论文、素材以及各类教学资源下载，还有大量而丰富的教学相关资讯！" style="width:86.25pt;height:33pt;mso-wrap-style:square;mso-position-horizontal-relative:page;mso-position-vertical-relative:page" o:ole="">
            <v:imagedata r:id="rId51" o:title="eqId34ecc0c5cc61424384d34f8f1227486e"/>
          </v:shape>
          <o:OLEObject Type="Embed" ProgID="Equation.DSMT4" ShapeID="对象 15" DrawAspect="Content" ObjectID="_1673773883" r:id="rId52"/>
        </w:object>
      </w:r>
      <w:r w:rsidRPr="00463359">
        <w:rPr>
          <w:rFonts w:ascii="CenturyOldst BT" w:eastAsia="方正宋三简体" w:hAnsi="CenturyOldst BT"/>
          <w:color w:val="000000"/>
        </w:rPr>
        <w:t>×100%=84%</w:t>
      </w:r>
      <w:r w:rsidRPr="00463359">
        <w:rPr>
          <w:rFonts w:ascii="CenturyOldst BT" w:eastAsia="方正宋三简体" w:hAnsi="CenturyOldst BT" w:cs="宋体"/>
          <w:color w:val="000000"/>
        </w:rPr>
        <w:t>。</w:t>
      </w:r>
      <w:r>
        <w:rPr>
          <w:rFonts w:ascii="CenturyOldst BT" w:eastAsia="方正宋三简体" w:hAnsi="CenturyOldst BT" w:cs="宋体" w:hint="eastAsia"/>
          <w:color w:val="000000"/>
        </w:rPr>
        <w:t xml:space="preserve">  </w:t>
      </w:r>
      <w:r>
        <w:rPr>
          <w:rFonts w:ascii="CenturyOldst BT" w:eastAsia="方正宋三简体" w:hAnsi="CenturyOldst BT" w:cs="宋体"/>
          <w:color w:val="000000"/>
        </w:rPr>
        <w:t xml:space="preserve">       </w:t>
      </w:r>
      <w:r>
        <w:rPr>
          <w:rFonts w:ascii="CenturyOldst BT" w:eastAsia="方正宋三简体" w:hAnsi="CenturyOldst BT"/>
        </w:rPr>
        <w:t>-----</w:t>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spacing w:line="400" w:lineRule="exact"/>
        <w:rPr>
          <w:rFonts w:ascii="CenturyOldst BT" w:eastAsia="方正宋三简体" w:hAnsi="CenturyOldst BT"/>
        </w:rPr>
      </w:pPr>
      <w:r w:rsidRPr="00463359">
        <w:rPr>
          <w:rFonts w:ascii="CenturyOldst BT" w:eastAsia="方正宋三简体" w:hAnsi="CenturyOldst BT"/>
        </w:rPr>
        <w:t>20</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7</w:t>
      </w:r>
      <w:r w:rsidRPr="00463359">
        <w:rPr>
          <w:rFonts w:ascii="CenturyOldst BT" w:eastAsia="方正宋三简体" w:hAnsi="CenturyOldst BT"/>
        </w:rPr>
        <w:t>分</w:t>
      </w:r>
      <w:r>
        <w:rPr>
          <w:rFonts w:ascii="CenturyOldst BT" w:eastAsia="方正宋三简体" w:hAnsi="CenturyOldst BT"/>
        </w:rPr>
        <w:t>)</w:t>
      </w:r>
      <w:r w:rsidRPr="00463359">
        <w:rPr>
          <w:rFonts w:ascii="CenturyOldst BT" w:eastAsia="方正宋三简体" w:hAnsi="CenturyOldst BT"/>
        </w:rPr>
        <w:t>解：</w:t>
      </w:r>
    </w:p>
    <w:p w:rsidR="000E0EEB" w:rsidRPr="00463359" w:rsidRDefault="000E0EEB" w:rsidP="000E0EEB">
      <w:pPr>
        <w:ind w:firstLineChars="150" w:firstLine="315"/>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小灯泡的额定电流：</w:t>
      </w:r>
      <w:r w:rsidRPr="00463359">
        <w:rPr>
          <w:rFonts w:ascii="CenturyOldst BT" w:eastAsia="方正宋三简体" w:hAnsi="CenturyOldst BT"/>
        </w:rPr>
        <w:t>I</w:t>
      </w:r>
      <w:r>
        <w:rPr>
          <w:rFonts w:ascii="CenturyOldst BT" w:eastAsia="方正宋三简体" w:hAnsi="CenturyOldst BT" w:hint="eastAsia"/>
          <w:vertAlign w:val="subscript"/>
        </w:rPr>
        <w:t>额</w:t>
      </w:r>
      <w:r w:rsidRPr="00463359">
        <w:rPr>
          <w:rFonts w:ascii="CenturyOldst BT" w:eastAsia="方正宋三简体" w:hAnsi="CenturyOldst BT"/>
        </w:rPr>
        <w:t>=</w:t>
      </w:r>
      <w:r>
        <w:rPr>
          <w:rFonts w:ascii="CenturyOldst BT" w:eastAsia="方正宋三简体" w:hAnsi="CenturyOldst BT"/>
          <w:position w:val="-32"/>
        </w:rPr>
        <w:object w:dxaOrig="1785" w:dyaOrig="720">
          <v:shape id="对象 3" o:spid="_x0000_i1029" type="#_x0000_t75" style="width:89.25pt;height:36pt;mso-wrap-style:square;mso-position-horizontal-relative:page;mso-position-vertical-relative:page" o:ole="">
            <v:fill o:detectmouseclick="t"/>
            <v:imagedata r:id="rId53" o:title="" cropleft=".125"/>
          </v:shape>
          <o:OLEObject Type="Embed" ProgID="Equation.3" ShapeID="对象 3" DrawAspect="Content" ObjectID="_1673773884" r:id="rId54"/>
        </w:object>
      </w:r>
      <w:r w:rsidRPr="00463359">
        <w:rPr>
          <w:rFonts w:ascii="CenturyOldst BT" w:eastAsia="方正宋三简体" w:hAnsi="CenturyOldst BT"/>
        </w:rPr>
        <w:t xml:space="preserve">      </w:t>
      </w:r>
      <w:r>
        <w:rPr>
          <w:rFonts w:ascii="CenturyOldst BT" w:eastAsia="方正宋三简体" w:hAnsi="CenturyOldst BT"/>
        </w:rPr>
        <w:tab/>
      </w:r>
      <w:r>
        <w:rPr>
          <w:rFonts w:ascii="CenturyOldst BT" w:eastAsia="方正宋三简体" w:hAnsi="CenturyOldst BT"/>
        </w:rPr>
        <w:tab/>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spacing w:line="400" w:lineRule="exact"/>
        <w:ind w:firstLineChars="150" w:firstLine="315"/>
        <w:rPr>
          <w:rFonts w:ascii="CenturyOldst BT" w:eastAsia="方正宋三简体" w:hAnsi="CenturyOldst BT"/>
        </w:rPr>
      </w:pPr>
      <w:r>
        <w:rPr>
          <w:rFonts w:ascii="CenturyOldst BT" w:eastAsia="方正宋三简体" w:hAnsi="CenturyOldst BT"/>
        </w:rPr>
        <w:t>(2)</w:t>
      </w:r>
      <w:r w:rsidRPr="00463359">
        <w:rPr>
          <w:rFonts w:ascii="CenturyOldst BT" w:eastAsia="方正宋三简体" w:hAnsi="CenturyOldst BT"/>
        </w:rPr>
        <w:t>灯泡正常工作时，电路的电流：</w:t>
      </w:r>
      <w:r w:rsidRPr="00463359">
        <w:rPr>
          <w:rFonts w:ascii="CenturyOldst BT" w:eastAsia="方正宋三简体" w:hAnsi="CenturyOldst BT"/>
        </w:rPr>
        <w:t>I=I</w:t>
      </w:r>
      <w:r w:rsidRPr="00463359">
        <w:rPr>
          <w:rFonts w:ascii="CenturyOldst BT" w:eastAsia="方正宋三简体" w:hAnsi="CenturyOldst BT"/>
          <w:vertAlign w:val="subscript"/>
        </w:rPr>
        <w:t>额</w:t>
      </w:r>
      <w:r w:rsidRPr="00463359">
        <w:rPr>
          <w:rFonts w:ascii="CenturyOldst BT" w:eastAsia="方正宋三简体" w:hAnsi="CenturyOldst BT"/>
        </w:rPr>
        <w:t>=0.5A</w:t>
      </w:r>
    </w:p>
    <w:p w:rsidR="000E0EEB" w:rsidRPr="00463359" w:rsidRDefault="000E0EEB" w:rsidP="000E0EEB">
      <w:pPr>
        <w:spacing w:line="400" w:lineRule="exact"/>
        <w:ind w:firstLineChars="250" w:firstLine="525"/>
        <w:rPr>
          <w:rFonts w:ascii="CenturyOldst BT" w:eastAsia="方正宋三简体" w:hAnsi="CenturyOldst BT"/>
        </w:rPr>
      </w:pPr>
      <w:r w:rsidRPr="00463359">
        <w:rPr>
          <w:rFonts w:ascii="CenturyOldst BT" w:eastAsia="方正宋三简体" w:hAnsi="CenturyOldst BT"/>
        </w:rPr>
        <w:t>滑动变阻器两端的电压：</w:t>
      </w:r>
      <w:r w:rsidRPr="00463359">
        <w:rPr>
          <w:rFonts w:ascii="CenturyOldst BT" w:eastAsia="方正宋三简体" w:hAnsi="CenturyOldst BT"/>
        </w:rPr>
        <w:t>U</w:t>
      </w:r>
      <w:r w:rsidRPr="00463359">
        <w:rPr>
          <w:rFonts w:ascii="CenturyOldst BT" w:eastAsia="方正宋三简体" w:hAnsi="CenturyOldst BT"/>
          <w:vertAlign w:val="subscript"/>
        </w:rPr>
        <w:t>滑</w:t>
      </w:r>
      <w:r w:rsidRPr="00463359">
        <w:rPr>
          <w:rFonts w:ascii="CenturyOldst BT" w:eastAsia="方正宋三简体" w:hAnsi="CenturyOldst BT"/>
        </w:rPr>
        <w:t>=U</w:t>
      </w:r>
      <w:r w:rsidRPr="00463359">
        <w:rPr>
          <w:rFonts w:ascii="CenturyOldst BT" w:eastAsia="方正宋三简体" w:hAnsi="CenturyOldst BT"/>
          <w:vertAlign w:val="subscript"/>
        </w:rPr>
        <w:t>总</w:t>
      </w:r>
      <w:r>
        <w:rPr>
          <w:rFonts w:ascii="CenturyOldst BT" w:eastAsia="方正宋三简体" w:hAnsi="CenturyOldst BT" w:hint="eastAsia"/>
          <w:color w:val="000000"/>
        </w:rPr>
        <w:t>－</w:t>
      </w:r>
      <w:r w:rsidRPr="00463359">
        <w:rPr>
          <w:rFonts w:ascii="CenturyOldst BT" w:eastAsia="方正宋三简体" w:hAnsi="CenturyOldst BT"/>
        </w:rPr>
        <w:t>U</w:t>
      </w:r>
      <w:r w:rsidRPr="00463359">
        <w:rPr>
          <w:rFonts w:ascii="CenturyOldst BT" w:eastAsia="方正宋三简体" w:hAnsi="CenturyOldst BT"/>
          <w:vertAlign w:val="subscript"/>
        </w:rPr>
        <w:t>额</w:t>
      </w:r>
      <w:r w:rsidRPr="00463359">
        <w:rPr>
          <w:rFonts w:ascii="CenturyOldst BT" w:eastAsia="方正宋三简体" w:hAnsi="CenturyOldst BT"/>
        </w:rPr>
        <w:t>=8V</w:t>
      </w:r>
      <w:r>
        <w:rPr>
          <w:rFonts w:ascii="CenturyOldst BT" w:eastAsia="方正宋三简体" w:hAnsi="CenturyOldst BT" w:hint="eastAsia"/>
          <w:color w:val="000000"/>
        </w:rPr>
        <w:t>－</w:t>
      </w:r>
      <w:r w:rsidRPr="00463359">
        <w:rPr>
          <w:rFonts w:ascii="CenturyOldst BT" w:eastAsia="方正宋三简体" w:hAnsi="CenturyOldst BT"/>
        </w:rPr>
        <w:t>6V=2V</w:t>
      </w:r>
      <w:r>
        <w:rPr>
          <w:rFonts w:ascii="CenturyOldst BT" w:eastAsia="方正宋三简体" w:hAnsi="CenturyOldst BT"/>
        </w:rPr>
        <w:tab/>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ind w:firstLineChars="250" w:firstLine="525"/>
        <w:rPr>
          <w:rFonts w:ascii="CenturyOldst BT" w:eastAsia="方正宋三简体" w:hAnsi="CenturyOldst BT"/>
        </w:rPr>
      </w:pPr>
      <w:r w:rsidRPr="00463359">
        <w:rPr>
          <w:rFonts w:ascii="CenturyOldst BT" w:eastAsia="方正宋三简体" w:hAnsi="CenturyOldst BT"/>
        </w:rPr>
        <w:t>滑动变阻器的电阻：</w:t>
      </w:r>
      <w:r w:rsidRPr="00463359">
        <w:rPr>
          <w:rFonts w:ascii="CenturyOldst BT" w:eastAsia="方正宋三简体" w:hAnsi="CenturyOldst BT"/>
        </w:rPr>
        <w:t>R=</w:t>
      </w:r>
      <w:r>
        <w:rPr>
          <w:rFonts w:ascii="CenturyOldst BT" w:eastAsia="方正宋三简体" w:hAnsi="CenturyOldst BT"/>
          <w:position w:val="-22"/>
        </w:rPr>
        <w:object w:dxaOrig="1065" w:dyaOrig="585">
          <v:shape id="_x0000_i1030" type="#_x0000_t75" style="width:53.25pt;height:29.25pt" o:ole="">
            <v:imagedata r:id="rId55" o:title=""/>
          </v:shape>
          <o:OLEObject Type="Embed" ProgID="Equation.DSMT4" ShapeID="_x0000_i1030" DrawAspect="Content" ObjectID="_1673773885" r:id="rId56"/>
        </w:object>
      </w:r>
      <w:r>
        <w:rPr>
          <w:rFonts w:ascii="CenturyOldst BT" w:eastAsia="方正宋三简体" w:hAnsi="CenturyOldst BT"/>
        </w:rPr>
        <w:t>=4Ω</w:t>
      </w:r>
      <w:r>
        <w:rPr>
          <w:rFonts w:ascii="CenturyOldst BT" w:eastAsia="方正宋三简体" w:hAnsi="CenturyOldst BT" w:hint="eastAsia"/>
        </w:rPr>
        <w:t xml:space="preserve">                </w:t>
      </w:r>
      <w:r>
        <w:rPr>
          <w:rFonts w:ascii="CenturyOldst BT" w:eastAsia="方正宋三简体" w:hAnsi="CenturyOldst BT"/>
        </w:rPr>
        <w:t>------------</w:t>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ind w:firstLineChars="150" w:firstLine="315"/>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rPr>
        <w:t>小灯泡的电阻：</w:t>
      </w:r>
      <w:r w:rsidRPr="00463359">
        <w:rPr>
          <w:rFonts w:ascii="CenturyOldst BT" w:eastAsia="方正宋三简体" w:hAnsi="CenturyOldst BT"/>
        </w:rPr>
        <w:t>R</w:t>
      </w:r>
      <w:r w:rsidRPr="00463359">
        <w:rPr>
          <w:rFonts w:ascii="CenturyOldst BT" w:eastAsia="方正宋三简体" w:hAnsi="CenturyOldst BT"/>
          <w:vertAlign w:val="subscript"/>
        </w:rPr>
        <w:t>L</w:t>
      </w:r>
      <w:r w:rsidRPr="00463359">
        <w:rPr>
          <w:rFonts w:ascii="CenturyOldst BT" w:eastAsia="方正宋三简体" w:hAnsi="CenturyOldst BT"/>
        </w:rPr>
        <w:t>=</w:t>
      </w:r>
      <w:r>
        <w:rPr>
          <w:rFonts w:ascii="CenturyOldst BT" w:eastAsia="方正宋三简体" w:hAnsi="CenturyOldst BT"/>
          <w:position w:val="-32"/>
        </w:rPr>
        <w:object w:dxaOrig="1845" w:dyaOrig="720">
          <v:shape id="对象 13" o:spid="_x0000_i1031" type="#_x0000_t75" style="width:92.25pt;height:36pt;mso-wrap-style:square;mso-position-horizontal-relative:page;mso-position-vertical-relative:page" o:ole="">
            <v:imagedata r:id="rId57" o:title=""/>
          </v:shape>
          <o:OLEObject Type="Embed" ProgID="Equation.3" ShapeID="对象 13" DrawAspect="Content" ObjectID="_1673773886" r:id="rId58"/>
        </w:object>
      </w:r>
      <w:r w:rsidRPr="00463359">
        <w:rPr>
          <w:rFonts w:ascii="CenturyOldst BT" w:eastAsia="方正宋三简体" w:hAnsi="CenturyOldst BT"/>
        </w:rPr>
        <w:t xml:space="preserve">         </w:t>
      </w:r>
      <w:r>
        <w:rPr>
          <w:rFonts w:ascii="CenturyOldst BT" w:eastAsia="方正宋三简体" w:hAnsi="CenturyOldst BT"/>
        </w:rPr>
        <w:tab/>
      </w:r>
      <w:r>
        <w:rPr>
          <w:rFonts w:ascii="CenturyOldst BT" w:eastAsia="方正宋三简体" w:hAnsi="CenturyOldst BT"/>
        </w:rPr>
        <w:tab/>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spacing w:line="400" w:lineRule="exact"/>
        <w:ind w:firstLineChars="200" w:firstLine="420"/>
        <w:rPr>
          <w:rFonts w:ascii="CenturyOldst BT" w:eastAsia="方正宋三简体" w:hAnsi="CenturyOldst BT"/>
        </w:rPr>
      </w:pPr>
      <w:r>
        <w:rPr>
          <w:rFonts w:ascii="CenturyOldst BT" w:eastAsia="方正宋三简体" w:hAnsi="CenturyOldst BT"/>
        </w:rPr>
        <w:t>当电压表的示数</w:t>
      </w:r>
      <w:r w:rsidRPr="00463359">
        <w:rPr>
          <w:rFonts w:ascii="CenturyOldst BT" w:eastAsia="方正宋三简体" w:hAnsi="CenturyOldst BT"/>
        </w:rPr>
        <w:t>3V</w:t>
      </w:r>
      <w:r w:rsidRPr="00463359">
        <w:rPr>
          <w:rFonts w:ascii="CenturyOldst BT" w:eastAsia="方正宋三简体" w:hAnsi="CenturyOldst BT"/>
        </w:rPr>
        <w:t>，灯泡的电压：</w:t>
      </w:r>
      <w:r w:rsidRPr="00463359">
        <w:rPr>
          <w:rFonts w:ascii="CenturyOldst BT" w:eastAsia="方正宋三简体" w:hAnsi="CenturyOldst BT"/>
        </w:rPr>
        <w:t>U</w:t>
      </w:r>
      <w:r w:rsidRPr="00463359">
        <w:rPr>
          <w:rFonts w:ascii="CenturyOldst BT" w:eastAsia="方正宋三简体" w:hAnsi="CenturyOldst BT"/>
          <w:vertAlign w:val="subscript"/>
        </w:rPr>
        <w:t>L</w:t>
      </w:r>
      <w:r>
        <w:rPr>
          <w:rFonts w:ascii="CenturyOldst BT" w:eastAsia="方正宋三简体" w:hAnsi="CenturyOldst BT"/>
        </w:rPr>
        <w:t xml:space="preserve">=3V </w:t>
      </w:r>
    </w:p>
    <w:p w:rsidR="000E0EEB" w:rsidRPr="00463359" w:rsidRDefault="000E0EEB" w:rsidP="000E0EEB">
      <w:pPr>
        <w:ind w:firstLineChars="200" w:firstLine="420"/>
        <w:rPr>
          <w:rFonts w:ascii="CenturyOldst BT" w:eastAsia="方正宋三简体" w:hAnsi="CenturyOldst BT"/>
        </w:rPr>
      </w:pPr>
      <w:r w:rsidRPr="00463359">
        <w:rPr>
          <w:rFonts w:ascii="CenturyOldst BT" w:eastAsia="方正宋三简体" w:hAnsi="CenturyOldst BT"/>
        </w:rPr>
        <w:t>灯泡的实际功率：</w:t>
      </w:r>
      <w:r w:rsidRPr="00463359">
        <w:rPr>
          <w:rFonts w:ascii="CenturyOldst BT" w:eastAsia="方正宋三简体" w:hAnsi="CenturyOldst BT"/>
        </w:rPr>
        <w:t>P</w:t>
      </w:r>
      <w:r w:rsidRPr="00463359">
        <w:rPr>
          <w:rFonts w:ascii="CenturyOldst BT" w:eastAsia="方正宋三简体" w:hAnsi="CenturyOldst BT"/>
          <w:vertAlign w:val="subscript"/>
        </w:rPr>
        <w:t>L</w:t>
      </w:r>
      <w:r w:rsidRPr="00463359">
        <w:rPr>
          <w:rFonts w:ascii="CenturyOldst BT" w:eastAsia="方正宋三简体" w:hAnsi="CenturyOldst BT"/>
        </w:rPr>
        <w:t>=</w:t>
      </w:r>
      <w:r>
        <w:rPr>
          <w:rFonts w:ascii="CenturyOldst BT" w:eastAsia="方正宋三简体" w:hAnsi="CenturyOldst BT"/>
        </w:rPr>
        <w:tab/>
      </w:r>
      <w:r>
        <w:rPr>
          <w:rFonts w:ascii="CenturyOldst BT" w:eastAsia="方正宋三简体" w:hAnsi="CenturyOldst BT"/>
          <w:position w:val="-24"/>
          <w:vertAlign w:val="subscript"/>
        </w:rPr>
        <w:object w:dxaOrig="2355" w:dyaOrig="660">
          <v:shape id="对象 12" o:spid="_x0000_i1032" type="#_x0000_t75" style="width:117.75pt;height:33pt;mso-wrap-style:square;mso-position-horizontal-relative:page;mso-position-vertical-relative:page" o:ole="">
            <v:fill o:detectmouseclick="t"/>
            <v:imagedata r:id="rId59" o:title=""/>
          </v:shape>
          <o:OLEObject Type="Embed" ProgID="Equation.3" ShapeID="对象 12" DrawAspect="Content" ObjectID="_1673773887" r:id="rId60"/>
        </w:object>
      </w:r>
      <w:r>
        <w:rPr>
          <w:rFonts w:ascii="CenturyOldst BT" w:eastAsia="方正宋三简体" w:hAnsi="CenturyOldst BT"/>
          <w:vertAlign w:val="subscript"/>
        </w:rPr>
        <w:tab/>
      </w:r>
      <w:r>
        <w:rPr>
          <w:rFonts w:ascii="CenturyOldst BT" w:eastAsia="方正宋三简体" w:hAnsi="CenturyOldst BT"/>
          <w:vertAlign w:val="subscript"/>
        </w:rPr>
        <w:tab/>
      </w:r>
      <w:r>
        <w:rPr>
          <w:rFonts w:ascii="CenturyOldst BT" w:eastAsia="方正宋三简体" w:hAnsi="CenturyOldst BT"/>
          <w:vertAlign w:val="subscript"/>
        </w:rPr>
        <w:tab/>
      </w:r>
      <w:r w:rsidRPr="00463359">
        <w:rPr>
          <w:rFonts w:ascii="CenturyOldst BT" w:eastAsia="方正宋三简体" w:hAnsi="CenturyOldst BT"/>
        </w:rPr>
        <w:t>----------------2</w:t>
      </w:r>
      <w:r w:rsidRPr="00463359">
        <w:rPr>
          <w:rFonts w:ascii="CenturyOldst BT" w:eastAsia="方正宋三简体" w:hAnsi="CenturyOldst BT"/>
        </w:rPr>
        <w:t>分</w:t>
      </w:r>
    </w:p>
    <w:p w:rsidR="000E0EEB" w:rsidRPr="00463359" w:rsidRDefault="000E0EEB" w:rsidP="000E0EEB">
      <w:pPr>
        <w:spacing w:line="360" w:lineRule="exact"/>
        <w:ind w:firstLine="420"/>
        <w:rPr>
          <w:rFonts w:ascii="CenturyOldst BT" w:eastAsia="方正宋三简体" w:hAnsi="CenturyOldst BT"/>
        </w:rPr>
      </w:pPr>
      <w:r w:rsidRPr="00463359">
        <w:rPr>
          <w:rFonts w:ascii="CenturyOldst BT" w:eastAsia="方正宋三简体" w:hAnsi="CenturyOldst BT"/>
          <w:b/>
        </w:rPr>
        <w:t>说明：</w:t>
      </w:r>
      <w:r w:rsidRPr="00463359">
        <w:rPr>
          <w:rFonts w:ascii="CenturyOldst BT" w:eastAsia="方正宋三简体" w:hAnsi="CenturyOldst BT"/>
        </w:rPr>
        <w:t>公式、代数据、答案有错均各扣</w:t>
      </w:r>
      <w:r w:rsidRPr="00463359">
        <w:rPr>
          <w:rFonts w:ascii="CenturyOldst BT" w:eastAsia="方正宋三简体" w:hAnsi="CenturyOldst BT"/>
        </w:rPr>
        <w:t>1</w:t>
      </w:r>
      <w:r w:rsidRPr="00463359">
        <w:rPr>
          <w:rFonts w:ascii="CenturyOldst BT" w:eastAsia="方正宋三简体" w:hAnsi="CenturyOldst BT"/>
        </w:rPr>
        <w:t>分，答案有错不重复扣分；有文字说明未作答不扣分，没文字说明未作答整题扣</w:t>
      </w:r>
      <w:r w:rsidRPr="00463359">
        <w:rPr>
          <w:rFonts w:ascii="CenturyOldst BT" w:eastAsia="方正宋三简体" w:hAnsi="CenturyOldst BT"/>
        </w:rPr>
        <w:t>1</w:t>
      </w:r>
      <w:r w:rsidRPr="00463359">
        <w:rPr>
          <w:rFonts w:ascii="CenturyOldst BT" w:eastAsia="方正宋三简体" w:hAnsi="CenturyOldst BT"/>
        </w:rPr>
        <w:t>分</w:t>
      </w:r>
    </w:p>
    <w:p w:rsidR="000E0EEB" w:rsidRPr="00463359" w:rsidRDefault="000E0EEB" w:rsidP="000E0EEB">
      <w:pPr>
        <w:spacing w:line="360" w:lineRule="exact"/>
        <w:rPr>
          <w:rFonts w:ascii="CenturyOldst BT" w:eastAsia="方正宋三简体" w:hAnsi="CenturyOldst BT"/>
        </w:rPr>
      </w:pPr>
      <w:r w:rsidRPr="00463359">
        <w:rPr>
          <w:rFonts w:ascii="CenturyOldst BT" w:eastAsia="方正宋三简体" w:hAnsi="CenturyOldst BT"/>
          <w:b/>
        </w:rPr>
        <w:t>六、综合能力题</w:t>
      </w:r>
      <w:r w:rsidRPr="00463359">
        <w:rPr>
          <w:rFonts w:ascii="CenturyOldst BT" w:eastAsia="方正宋三简体" w:hAnsi="CenturyOldst BT"/>
        </w:rPr>
        <w:t>(</w:t>
      </w:r>
      <w:r w:rsidRPr="00463359">
        <w:rPr>
          <w:rFonts w:ascii="CenturyOldst BT" w:eastAsia="方正宋三简体" w:hAnsi="CenturyOldst BT"/>
        </w:rPr>
        <w:t>本大题有</w:t>
      </w:r>
      <w:r w:rsidRPr="00463359">
        <w:rPr>
          <w:rFonts w:ascii="CenturyOldst BT" w:eastAsia="方正宋三简体" w:hAnsi="CenturyOldst BT"/>
        </w:rPr>
        <w:t>3</w:t>
      </w:r>
      <w:r w:rsidRPr="00463359">
        <w:rPr>
          <w:rFonts w:ascii="CenturyOldst BT" w:eastAsia="方正宋三简体" w:hAnsi="CenturyOldst BT"/>
        </w:rPr>
        <w:t>小题，共</w:t>
      </w:r>
      <w:r w:rsidRPr="00463359">
        <w:rPr>
          <w:rFonts w:ascii="CenturyOldst BT" w:eastAsia="方正宋三简体" w:hAnsi="CenturyOldst BT"/>
        </w:rPr>
        <w:t>18</w:t>
      </w:r>
      <w:r w:rsidRPr="00463359">
        <w:rPr>
          <w:rFonts w:ascii="CenturyOldst BT" w:eastAsia="方正宋三简体" w:hAnsi="CenturyOldst BT"/>
        </w:rPr>
        <w:t>分</w:t>
      </w:r>
      <w:r w:rsidRPr="00463359">
        <w:rPr>
          <w:rFonts w:ascii="CenturyOldst BT" w:eastAsia="方正宋三简体" w:hAnsi="CenturyOldst BT"/>
        </w:rPr>
        <w:t>)</w:t>
      </w:r>
    </w:p>
    <w:p w:rsidR="000E0EEB" w:rsidRPr="00463359" w:rsidRDefault="000E0EEB" w:rsidP="000E0EEB">
      <w:pPr>
        <w:spacing w:line="360" w:lineRule="exact"/>
        <w:rPr>
          <w:rFonts w:ascii="CenturyOldst BT" w:eastAsia="方正宋三简体" w:hAnsi="CenturyOldst BT"/>
        </w:rPr>
      </w:pPr>
      <w:r w:rsidRPr="00463359">
        <w:rPr>
          <w:rFonts w:ascii="CenturyOldst BT" w:eastAsia="方正宋三简体" w:hAnsi="CenturyOldst BT"/>
        </w:rPr>
        <w:t>21</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每空</w:t>
      </w:r>
      <w:r w:rsidRPr="00463359">
        <w:rPr>
          <w:rFonts w:ascii="CenturyOldst BT" w:eastAsia="方正宋三简体" w:hAnsi="CenturyOldst BT"/>
        </w:rPr>
        <w:t>1</w:t>
      </w:r>
      <w:r w:rsidRPr="00463359">
        <w:rPr>
          <w:rFonts w:ascii="CenturyOldst BT" w:eastAsia="方正宋三简体" w:hAnsi="CenturyOldst BT"/>
        </w:rPr>
        <w:t>分，共</w:t>
      </w:r>
      <w:r w:rsidRPr="00463359">
        <w:rPr>
          <w:rFonts w:ascii="CenturyOldst BT" w:eastAsia="方正宋三简体" w:hAnsi="CenturyOldst BT"/>
        </w:rPr>
        <w:t>6</w:t>
      </w:r>
      <w:r w:rsidRPr="00463359">
        <w:rPr>
          <w:rFonts w:ascii="CenturyOldst BT" w:eastAsia="方正宋三简体" w:hAnsi="CenturyOldst BT"/>
        </w:rPr>
        <w:t>分</w:t>
      </w:r>
      <w:r>
        <w:rPr>
          <w:rFonts w:ascii="CenturyOldst BT" w:eastAsia="方正宋三简体" w:hAnsi="CenturyOldst BT"/>
        </w:rPr>
        <w:t>)</w:t>
      </w:r>
    </w:p>
    <w:p w:rsidR="000E0EEB" w:rsidRPr="00463359" w:rsidRDefault="000E0EEB" w:rsidP="000E0EEB">
      <w:pPr>
        <w:spacing w:line="36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升高的温度</w:t>
      </w:r>
      <w:r w:rsidRPr="00463359">
        <w:rPr>
          <w:rFonts w:ascii="CenturyOldst BT" w:eastAsia="方正宋三简体" w:hAnsi="CenturyOldst BT"/>
        </w:rPr>
        <w:t xml:space="preserve">   </w:t>
      </w:r>
      <w:r w:rsidRPr="00463359">
        <w:rPr>
          <w:rFonts w:ascii="CenturyOldst BT" w:eastAsia="方正宋三简体" w:hAnsi="CenturyOldst BT"/>
        </w:rPr>
        <w:t>控制变量法；</w:t>
      </w:r>
      <w:r w:rsidRPr="00463359">
        <w:rPr>
          <w:rFonts w:ascii="CenturyOldst BT" w:eastAsia="方正宋三简体" w:hAnsi="CenturyOldst BT"/>
        </w:rPr>
        <w:t xml:space="preserve">   </w:t>
      </w: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rPr>
        <w:t>水</w:t>
      </w:r>
      <w:r w:rsidRPr="00463359">
        <w:rPr>
          <w:rFonts w:ascii="CenturyOldst BT" w:eastAsia="方正宋三简体" w:hAnsi="CenturyOldst BT"/>
        </w:rPr>
        <w:t xml:space="preserve">   </w:t>
      </w:r>
      <w:r w:rsidRPr="00463359">
        <w:rPr>
          <w:rFonts w:ascii="CenturyOldst BT" w:eastAsia="方正宋三简体" w:hAnsi="CenturyOldst BT"/>
        </w:rPr>
        <w:t>大于；</w:t>
      </w:r>
      <w:r w:rsidRPr="00463359">
        <w:rPr>
          <w:rFonts w:ascii="CenturyOldst BT" w:eastAsia="方正宋三简体" w:hAnsi="CenturyOldst BT"/>
        </w:rPr>
        <w:t xml:space="preserve">   </w:t>
      </w: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rPr>
        <w:t>水</w:t>
      </w:r>
      <w:r w:rsidRPr="00463359">
        <w:rPr>
          <w:rFonts w:ascii="CenturyOldst BT" w:eastAsia="方正宋三简体" w:hAnsi="CenturyOldst BT"/>
        </w:rPr>
        <w:t xml:space="preserve">   </w:t>
      </w:r>
      <w:r w:rsidRPr="00463359">
        <w:rPr>
          <w:rFonts w:ascii="CenturyOldst BT" w:eastAsia="方正宋三简体" w:hAnsi="CenturyOldst BT"/>
        </w:rPr>
        <w:t>煤油；</w:t>
      </w:r>
    </w:p>
    <w:p w:rsidR="000E0EEB" w:rsidRPr="00463359" w:rsidRDefault="000E0EEB" w:rsidP="000E0EEB">
      <w:pPr>
        <w:spacing w:line="360" w:lineRule="exact"/>
        <w:rPr>
          <w:rFonts w:ascii="CenturyOldst BT" w:eastAsia="方正宋三简体" w:hAnsi="CenturyOldst BT"/>
        </w:rPr>
      </w:pPr>
      <w:r w:rsidRPr="00463359">
        <w:rPr>
          <w:rFonts w:ascii="CenturyOldst BT" w:eastAsia="方正宋三简体" w:hAnsi="CenturyOldst BT"/>
        </w:rPr>
        <w:t>22</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每空</w:t>
      </w:r>
      <w:r w:rsidRPr="00463359">
        <w:rPr>
          <w:rFonts w:ascii="CenturyOldst BT" w:eastAsia="方正宋三简体" w:hAnsi="CenturyOldst BT"/>
        </w:rPr>
        <w:t>1</w:t>
      </w:r>
      <w:r w:rsidRPr="00463359">
        <w:rPr>
          <w:rFonts w:ascii="CenturyOldst BT" w:eastAsia="方正宋三简体" w:hAnsi="CenturyOldst BT"/>
        </w:rPr>
        <w:t>分，共</w:t>
      </w:r>
      <w:r w:rsidRPr="00463359">
        <w:rPr>
          <w:rFonts w:ascii="CenturyOldst BT" w:eastAsia="方正宋三简体" w:hAnsi="CenturyOldst BT"/>
        </w:rPr>
        <w:t>5</w:t>
      </w:r>
      <w:r w:rsidRPr="00463359">
        <w:rPr>
          <w:rFonts w:ascii="CenturyOldst BT" w:eastAsia="方正宋三简体" w:hAnsi="CenturyOldst BT"/>
        </w:rPr>
        <w:t>分</w:t>
      </w:r>
      <w:r>
        <w:rPr>
          <w:rFonts w:ascii="CenturyOldst BT" w:eastAsia="方正宋三简体" w:hAnsi="CenturyOldst BT"/>
        </w:rPr>
        <w:t>)</w:t>
      </w:r>
    </w:p>
    <w:p w:rsidR="000E0EEB" w:rsidRPr="00463359" w:rsidRDefault="000E0EEB" w:rsidP="000E0EEB">
      <w:pPr>
        <w:spacing w:line="36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 xml:space="preserve">0   </w:t>
      </w:r>
      <w:r w:rsidRPr="00463359">
        <w:rPr>
          <w:rFonts w:ascii="CenturyOldst BT" w:eastAsia="方正宋三简体" w:hAnsi="CenturyOldst BT"/>
        </w:rPr>
        <w:t>导体</w:t>
      </w:r>
      <w:r w:rsidRPr="00463359">
        <w:rPr>
          <w:rFonts w:ascii="CenturyOldst BT" w:eastAsia="方正宋三简体" w:hAnsi="CenturyOldst BT"/>
        </w:rPr>
        <w:t xml:space="preserve">    </w:t>
      </w:r>
      <w:r w:rsidRPr="00463359">
        <w:rPr>
          <w:rFonts w:ascii="CenturyOldst BT" w:eastAsia="方正宋三简体" w:hAnsi="CenturyOldst BT"/>
        </w:rPr>
        <w:t>电流表示数；</w:t>
      </w:r>
      <w:r w:rsidRPr="00463359">
        <w:rPr>
          <w:rFonts w:ascii="CenturyOldst BT" w:eastAsia="方正宋三简体" w:hAnsi="CenturyOldst BT"/>
        </w:rPr>
        <w:t xml:space="preserve">    </w:t>
      </w: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rPr>
        <w:t>变小</w:t>
      </w:r>
      <w:r w:rsidRPr="00463359">
        <w:rPr>
          <w:rFonts w:ascii="CenturyOldst BT" w:eastAsia="方正宋三简体" w:hAnsi="CenturyOldst BT"/>
        </w:rPr>
        <w:t xml:space="preserve">   </w:t>
      </w:r>
      <w:r w:rsidRPr="00463359">
        <w:rPr>
          <w:rFonts w:ascii="CenturyOldst BT" w:eastAsia="方正宋三简体" w:hAnsi="CenturyOldst BT"/>
        </w:rPr>
        <w:t>横截面积。</w:t>
      </w:r>
    </w:p>
    <w:p w:rsidR="000E0EEB" w:rsidRPr="00463359" w:rsidRDefault="000E0EEB" w:rsidP="000E0EEB">
      <w:pPr>
        <w:spacing w:line="360" w:lineRule="exact"/>
        <w:rPr>
          <w:rFonts w:ascii="CenturyOldst BT" w:eastAsia="方正宋三简体" w:hAnsi="CenturyOldst BT"/>
        </w:rPr>
      </w:pPr>
      <w:r w:rsidRPr="00463359">
        <w:rPr>
          <w:rFonts w:ascii="CenturyOldst BT" w:eastAsia="方正宋三简体" w:hAnsi="CenturyOldst BT"/>
        </w:rPr>
        <w:lastRenderedPageBreak/>
        <w:t>23</w:t>
      </w:r>
      <w:r w:rsidRPr="00463359">
        <w:rPr>
          <w:rFonts w:ascii="CenturyOldst BT" w:eastAsia="方正宋三简体" w:hAnsi="CenturyOldst BT"/>
        </w:rPr>
        <w:t>、</w:t>
      </w:r>
      <w:r>
        <w:rPr>
          <w:rFonts w:ascii="CenturyOldst BT" w:eastAsia="方正宋三简体" w:hAnsi="CenturyOldst BT"/>
        </w:rPr>
        <w:t>(</w:t>
      </w:r>
      <w:r w:rsidRPr="00463359">
        <w:rPr>
          <w:rFonts w:ascii="CenturyOldst BT" w:eastAsia="方正宋三简体" w:hAnsi="CenturyOldst BT"/>
        </w:rPr>
        <w:t>每空</w:t>
      </w:r>
      <w:r w:rsidRPr="00463359">
        <w:rPr>
          <w:rFonts w:ascii="CenturyOldst BT" w:eastAsia="方正宋三简体" w:hAnsi="CenturyOldst BT"/>
        </w:rPr>
        <w:t>1</w:t>
      </w:r>
      <w:r w:rsidRPr="00463359">
        <w:rPr>
          <w:rFonts w:ascii="CenturyOldst BT" w:eastAsia="方正宋三简体" w:hAnsi="CenturyOldst BT"/>
        </w:rPr>
        <w:t>分，共</w:t>
      </w:r>
      <w:r w:rsidRPr="00463359">
        <w:rPr>
          <w:rFonts w:ascii="CenturyOldst BT" w:eastAsia="方正宋三简体" w:hAnsi="CenturyOldst BT"/>
        </w:rPr>
        <w:t>7</w:t>
      </w:r>
      <w:r w:rsidRPr="00463359">
        <w:rPr>
          <w:rFonts w:ascii="CenturyOldst BT" w:eastAsia="方正宋三简体" w:hAnsi="CenturyOldst BT"/>
        </w:rPr>
        <w:t>分</w:t>
      </w:r>
      <w:r>
        <w:rPr>
          <w:rFonts w:ascii="CenturyOldst BT" w:eastAsia="方正宋三简体" w:hAnsi="CenturyOldst BT"/>
        </w:rPr>
        <w:t>)</w:t>
      </w:r>
    </w:p>
    <w:p w:rsidR="000E0EEB" w:rsidRPr="00F71D56" w:rsidRDefault="000E0EEB" w:rsidP="000E0EEB">
      <w:pPr>
        <w:spacing w:line="360" w:lineRule="exact"/>
        <w:ind w:firstLineChars="200" w:firstLine="420"/>
        <w:rPr>
          <w:rFonts w:ascii="CenturyOldst BT" w:eastAsia="方正宋三简体" w:hAnsi="CenturyOldst BT"/>
        </w:rPr>
      </w:pPr>
      <w:r>
        <w:rPr>
          <w:rFonts w:ascii="CenturyOldst BT" w:eastAsia="方正宋三简体" w:hAnsi="CenturyOldst BT"/>
        </w:rPr>
        <w:t>(</w:t>
      </w:r>
      <w:r w:rsidRPr="00463359">
        <w:rPr>
          <w:rFonts w:ascii="CenturyOldst BT" w:eastAsia="方正宋三简体" w:hAnsi="CenturyOldst BT"/>
        </w:rPr>
        <w:t>1</w:t>
      </w:r>
      <w:r>
        <w:rPr>
          <w:rFonts w:ascii="CenturyOldst BT" w:eastAsia="方正宋三简体" w:hAnsi="CenturyOldst BT"/>
        </w:rPr>
        <w:t>)</w:t>
      </w:r>
      <w:r w:rsidRPr="00463359">
        <w:rPr>
          <w:rFonts w:ascii="CenturyOldst BT" w:eastAsia="方正宋三简体" w:hAnsi="CenturyOldst BT"/>
        </w:rPr>
        <w:t>不属于</w:t>
      </w:r>
      <w:r w:rsidRPr="00463359">
        <w:rPr>
          <w:rFonts w:ascii="CenturyOldst BT" w:eastAsia="方正宋三简体" w:hAnsi="CenturyOldst BT"/>
        </w:rPr>
        <w:t xml:space="preserve">  </w:t>
      </w:r>
      <w:r w:rsidRPr="00463359">
        <w:rPr>
          <w:rFonts w:ascii="CenturyOldst BT" w:eastAsia="方正宋三简体" w:hAnsi="CenturyOldst BT"/>
        </w:rPr>
        <w:t>吸引</w:t>
      </w:r>
      <w:r w:rsidRPr="00463359">
        <w:rPr>
          <w:rFonts w:ascii="CenturyOldst BT" w:eastAsia="方正宋三简体" w:hAnsi="CenturyOldst BT"/>
        </w:rPr>
        <w:t xml:space="preserve"> </w:t>
      </w:r>
      <w:r w:rsidRPr="00463359">
        <w:rPr>
          <w:rFonts w:ascii="CenturyOldst BT" w:eastAsia="方正宋三简体" w:hAnsi="CenturyOldst BT"/>
        </w:rPr>
        <w:t>；</w:t>
      </w:r>
      <w:r>
        <w:rPr>
          <w:rFonts w:ascii="CenturyOldst BT" w:eastAsia="方正宋三简体" w:hAnsi="CenturyOldst BT" w:hint="eastAsia"/>
        </w:rPr>
        <w:t xml:space="preserve">  </w:t>
      </w:r>
      <w:r>
        <w:rPr>
          <w:rFonts w:ascii="CenturyOldst BT" w:eastAsia="方正宋三简体" w:hAnsi="CenturyOldst BT"/>
        </w:rPr>
        <w:t>(</w:t>
      </w:r>
      <w:r w:rsidRPr="00463359">
        <w:rPr>
          <w:rFonts w:ascii="CenturyOldst BT" w:eastAsia="方正宋三简体" w:hAnsi="CenturyOldst BT"/>
        </w:rPr>
        <w:t>2</w:t>
      </w:r>
      <w:r>
        <w:rPr>
          <w:rFonts w:ascii="CenturyOldst BT" w:eastAsia="方正宋三简体" w:hAnsi="CenturyOldst BT"/>
        </w:rPr>
        <w:t>)</w:t>
      </w:r>
      <w:r w:rsidRPr="00463359">
        <w:rPr>
          <w:rFonts w:ascii="CenturyOldst BT" w:eastAsia="方正宋三简体" w:hAnsi="CenturyOldst BT"/>
        </w:rPr>
        <w:t>0.45</w:t>
      </w:r>
      <w:r w:rsidRPr="00463359">
        <w:rPr>
          <w:rFonts w:ascii="CenturyOldst BT" w:eastAsia="方正宋三简体" w:hAnsi="CenturyOldst BT"/>
        </w:rPr>
        <w:t>；</w:t>
      </w:r>
      <w:r>
        <w:rPr>
          <w:rFonts w:ascii="CenturyOldst BT" w:eastAsia="方正宋三简体" w:hAnsi="CenturyOldst BT" w:hint="eastAsia"/>
        </w:rPr>
        <w:t xml:space="preserve">   </w:t>
      </w:r>
      <w:r>
        <w:rPr>
          <w:rFonts w:ascii="CenturyOldst BT" w:eastAsia="方正宋三简体" w:hAnsi="CenturyOldst BT"/>
        </w:rPr>
        <w:t>(</w:t>
      </w:r>
      <w:r w:rsidRPr="00463359">
        <w:rPr>
          <w:rFonts w:ascii="CenturyOldst BT" w:eastAsia="方正宋三简体" w:hAnsi="CenturyOldst BT"/>
        </w:rPr>
        <w:t>3</w:t>
      </w:r>
      <w:r>
        <w:rPr>
          <w:rFonts w:ascii="CenturyOldst BT" w:eastAsia="方正宋三简体" w:hAnsi="CenturyOldst BT"/>
        </w:rPr>
        <w:t>)</w:t>
      </w:r>
      <w:r w:rsidRPr="00463359">
        <w:rPr>
          <w:rFonts w:ascii="CenturyOldst BT" w:eastAsia="方正宋三简体" w:hAnsi="CenturyOldst BT"/>
        </w:rPr>
        <w:t>11    2200</w:t>
      </w:r>
      <w:r w:rsidRPr="00463359">
        <w:rPr>
          <w:rFonts w:ascii="CenturyOldst BT" w:eastAsia="方正宋三简体" w:hAnsi="CenturyOldst BT"/>
        </w:rPr>
        <w:t>；</w:t>
      </w:r>
      <w:r>
        <w:rPr>
          <w:rFonts w:ascii="CenturyOldst BT" w:eastAsia="方正宋三简体" w:hAnsi="CenturyOldst BT" w:hint="eastAsia"/>
        </w:rPr>
        <w:t xml:space="preserve">   </w:t>
      </w:r>
      <w:r>
        <w:rPr>
          <w:rFonts w:ascii="CenturyOldst BT" w:eastAsia="方正宋三简体" w:hAnsi="CenturyOldst BT"/>
        </w:rPr>
        <w:t>(</w:t>
      </w:r>
      <w:r w:rsidRPr="00463359">
        <w:rPr>
          <w:rFonts w:ascii="CenturyOldst BT" w:eastAsia="方正宋三简体" w:hAnsi="CenturyOldst BT"/>
        </w:rPr>
        <w:t>4</w:t>
      </w:r>
      <w:r>
        <w:rPr>
          <w:rFonts w:ascii="CenturyOldst BT" w:eastAsia="方正宋三简体" w:hAnsi="CenturyOldst BT"/>
        </w:rPr>
        <w:t>)</w:t>
      </w:r>
      <w:r w:rsidRPr="00463359">
        <w:rPr>
          <w:rFonts w:ascii="CenturyOldst BT" w:eastAsia="方正宋三简体" w:hAnsi="CenturyOldst BT"/>
        </w:rPr>
        <w:t>40    0.034%</w:t>
      </w:r>
      <w:r w:rsidRPr="00463359">
        <w:rPr>
          <w:rFonts w:ascii="CenturyOldst BT" w:eastAsia="方正宋三简体" w:hAnsi="CenturyOldst BT"/>
        </w:rPr>
        <w:t>。</w:t>
      </w:r>
    </w:p>
    <w:p w:rsidR="004C49A1" w:rsidRPr="000E0EEB" w:rsidRDefault="004C49A1" w:rsidP="00D54C04">
      <w:pPr>
        <w:jc w:val="left"/>
      </w:pPr>
    </w:p>
    <w:sectPr w:rsidR="004C49A1" w:rsidRPr="000E0EEB">
      <w:headerReference w:type="default" r:id="rId61"/>
      <w:type w:val="continuous"/>
      <w:pgSz w:w="10320" w:h="14580"/>
      <w:pgMar w:top="1360" w:right="960" w:bottom="1200" w:left="10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B16" w:rsidRDefault="00D12B16" w:rsidP="00D95D8C">
      <w:r>
        <w:separator/>
      </w:r>
    </w:p>
  </w:endnote>
  <w:endnote w:type="continuationSeparator" w:id="0">
    <w:p w:rsidR="00D12B16" w:rsidRDefault="00D12B16"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enturyOldst BT">
    <w:altName w:val="Bookman Old Style"/>
    <w:charset w:val="00"/>
    <w:family w:val="roman"/>
    <w:pitch w:val="variable"/>
    <w:sig w:usb0="00000001" w:usb1="00000000" w:usb2="00000000" w:usb3="00000000" w:csb0="0000001B" w:csb1="00000000"/>
  </w:font>
  <w:font w:name="方正宋三简体">
    <w:altName w:val="Arial Unicode MS"/>
    <w:charset w:val="86"/>
    <w:family w:val="auto"/>
    <w:pitch w:val="variable"/>
    <w:sig w:usb0="00000000" w:usb1="184F6CFA" w:usb2="00000012" w:usb3="00000000" w:csb0="00040001" w:csb1="00000000"/>
  </w:font>
  <w:font w:name="方正宋黑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方正宋三_GBK">
    <w:altName w:val="Arial Unicode MS"/>
    <w:charset w:val="86"/>
    <w:family w:val="auto"/>
    <w:pitch w:val="variable"/>
    <w:sig w:usb0="00000000" w:usb1="08CF7CFA" w:usb2="00000010" w:usb3="00000000" w:csb0="00040001" w:csb1="00000000"/>
  </w:font>
  <w:font w:name="等线">
    <w:altName w:val="Arial Unicode MS"/>
    <w:charset w:val="86"/>
    <w:family w:val="auto"/>
    <w:pitch w:val="variable"/>
    <w:sig w:usb0="00000000" w:usb1="38CF7CFA" w:usb2="00000016" w:usb3="00000000" w:csb0="0004000F" w:csb1="00000000"/>
  </w:font>
  <w:font w:name="方正黑体简体">
    <w:altName w:val="Arial Unicode MS"/>
    <w:charset w:val="86"/>
    <w:family w:val="auto"/>
    <w:pitch w:val="variable"/>
    <w:sig w:usb0="00000000" w:usb1="184F6CFA" w:usb2="00000012" w:usb3="00000000" w:csb0="00040001" w:csb1="00000000"/>
  </w:font>
  <w:font w:name="方正魏碑简体">
    <w:altName w:val="Arial Unicode MS"/>
    <w:charset w:val="86"/>
    <w:family w:val="auto"/>
    <w:pitch w:val="variable"/>
    <w:sig w:usb0="00000000" w:usb1="184F6CFA" w:usb2="00000012"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0EEB" w:rsidRPr="002B0C2F" w:rsidRDefault="000E0EEB" w:rsidP="002B0C2F">
    <w:pPr>
      <w:pStyle w:val="a4"/>
      <w:jc w:val="center"/>
      <w:rPr>
        <w:sz w:val="20"/>
        <w:szCs w:val="20"/>
      </w:rPr>
    </w:pPr>
    <w:r>
      <w:rPr>
        <w:rFonts w:ascii="CenturyOldst BT" w:eastAsia="楷体_GB2312" w:hAnsi="CenturyOldst BT" w:hint="eastAsia"/>
        <w:sz w:val="20"/>
        <w:szCs w:val="20"/>
      </w:rPr>
      <w:t>九</w:t>
    </w:r>
    <w:r w:rsidRPr="008F2AA8">
      <w:rPr>
        <w:rFonts w:ascii="CenturyOldst BT" w:eastAsia="楷体_GB2312" w:hAnsi="CenturyOldst BT"/>
        <w:sz w:val="20"/>
        <w:szCs w:val="20"/>
      </w:rPr>
      <w:t>年级</w:t>
    </w:r>
    <w:r>
      <w:rPr>
        <w:rFonts w:ascii="CenturyOldst BT" w:eastAsia="楷体_GB2312" w:hAnsi="CenturyOldst BT" w:hint="eastAsia"/>
        <w:sz w:val="20"/>
        <w:szCs w:val="20"/>
      </w:rPr>
      <w:t>物理</w:t>
    </w:r>
    <w:r w:rsidRPr="008F2AA8">
      <w:rPr>
        <w:rFonts w:ascii="CenturyOldst BT" w:eastAsia="楷体_GB2312" w:hAnsi="CenturyOldst BT"/>
        <w:sz w:val="20"/>
        <w:szCs w:val="20"/>
      </w:rPr>
      <w:t>期</w:t>
    </w:r>
    <w:r w:rsidRPr="008F2AA8">
      <w:rPr>
        <w:rFonts w:ascii="CenturyOldst BT" w:eastAsia="楷体_GB2312" w:hAnsi="CenturyOldst BT" w:hint="eastAsia"/>
        <w:sz w:val="20"/>
        <w:szCs w:val="20"/>
      </w:rPr>
      <w:t>末</w:t>
    </w:r>
    <w:r w:rsidRPr="008F2AA8">
      <w:rPr>
        <w:rFonts w:ascii="CenturyOldst BT" w:eastAsia="楷体_GB2312" w:hAnsi="CenturyOldst BT"/>
        <w:sz w:val="20"/>
        <w:szCs w:val="20"/>
      </w:rPr>
      <w:t>质量监测</w:t>
    </w:r>
    <w:r>
      <w:rPr>
        <w:rFonts w:ascii="CenturyOldst BT" w:eastAsia="楷体_GB2312" w:hAnsi="CenturyOldst BT" w:hint="eastAsia"/>
        <w:sz w:val="20"/>
        <w:szCs w:val="20"/>
      </w:rPr>
      <w:t>试题</w:t>
    </w:r>
    <w:r w:rsidRPr="008F2AA8">
      <w:rPr>
        <w:rFonts w:ascii="CenturyOldst BT" w:eastAsia="楷体_GB2312" w:hAnsi="CenturyOldst BT"/>
        <w:sz w:val="20"/>
        <w:szCs w:val="20"/>
      </w:rPr>
      <w:t xml:space="preserve">　第</w:t>
    </w:r>
    <w:r w:rsidRPr="008F2AA8">
      <w:rPr>
        <w:rFonts w:ascii="CenturyOldst BT" w:hAnsi="CenturyOldst BT"/>
        <w:sz w:val="20"/>
        <w:szCs w:val="20"/>
      </w:rPr>
      <w:fldChar w:fldCharType="begin"/>
    </w:r>
    <w:r w:rsidRPr="008F2AA8">
      <w:rPr>
        <w:rFonts w:ascii="CenturyOldst BT" w:hAnsi="CenturyOldst BT"/>
        <w:sz w:val="20"/>
        <w:szCs w:val="20"/>
      </w:rPr>
      <w:instrText>PAGE   \* MERGEFORMAT</w:instrText>
    </w:r>
    <w:r w:rsidRPr="008F2AA8">
      <w:rPr>
        <w:rFonts w:ascii="CenturyOldst BT" w:hAnsi="CenturyOldst BT"/>
        <w:sz w:val="20"/>
        <w:szCs w:val="20"/>
      </w:rPr>
      <w:fldChar w:fldCharType="separate"/>
    </w:r>
    <w:r w:rsidR="00E00E30" w:rsidRPr="00E00E30">
      <w:rPr>
        <w:rFonts w:ascii="CenturyOldst BT" w:hAnsi="CenturyOldst BT"/>
        <w:noProof/>
        <w:sz w:val="20"/>
        <w:szCs w:val="20"/>
        <w:lang w:val="zh-CN"/>
      </w:rPr>
      <w:t>1</w:t>
    </w:r>
    <w:r w:rsidRPr="008F2AA8">
      <w:rPr>
        <w:rFonts w:ascii="CenturyOldst BT" w:hAnsi="CenturyOldst BT"/>
        <w:sz w:val="20"/>
        <w:szCs w:val="20"/>
      </w:rPr>
      <w:fldChar w:fldCharType="end"/>
    </w:r>
    <w:r w:rsidRPr="008F2AA8">
      <w:rPr>
        <w:rFonts w:ascii="CenturyOldst BT" w:eastAsia="楷体_GB2312" w:hAnsi="CenturyOldst BT"/>
        <w:sz w:val="20"/>
        <w:szCs w:val="20"/>
      </w:rPr>
      <w:t>页</w:t>
    </w:r>
    <w:r w:rsidRPr="008F2AA8">
      <w:rPr>
        <w:rFonts w:ascii="CenturyOldst BT" w:eastAsia="楷体_GB2312" w:hAnsi="CenturyOldst BT"/>
        <w:sz w:val="20"/>
        <w:szCs w:val="20"/>
      </w:rPr>
      <w:t>(</w:t>
    </w:r>
    <w:r w:rsidRPr="008F2AA8">
      <w:rPr>
        <w:rFonts w:ascii="CenturyOldst BT" w:eastAsia="楷体_GB2312" w:hAnsi="CenturyOldst BT"/>
        <w:sz w:val="20"/>
        <w:szCs w:val="20"/>
      </w:rPr>
      <w:t>共</w:t>
    </w:r>
    <w:r>
      <w:rPr>
        <w:rFonts w:ascii="CenturyOldst BT" w:eastAsia="楷体_GB2312" w:hAnsi="CenturyOldst BT"/>
        <w:sz w:val="20"/>
        <w:szCs w:val="20"/>
      </w:rPr>
      <w:t>8</w:t>
    </w:r>
    <w:r w:rsidRPr="008F2AA8">
      <w:rPr>
        <w:rFonts w:ascii="CenturyOldst BT" w:eastAsia="楷体_GB2312" w:hAnsi="CenturyOldst BT"/>
        <w:sz w:val="20"/>
        <w:szCs w:val="20"/>
      </w:rPr>
      <w:t>页</w:t>
    </w:r>
    <w:r>
      <w:rPr>
        <w:rFonts w:ascii="CenturyOldst BT" w:eastAsia="楷体_GB2312" w:hAnsi="CenturyOldst BT" w:hint="eastAsia"/>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B16" w:rsidRDefault="00D12B16" w:rsidP="00D95D8C">
      <w:r>
        <w:separator/>
      </w:r>
    </w:p>
  </w:footnote>
  <w:footnote w:type="continuationSeparator" w:id="0">
    <w:p w:rsidR="00D12B16" w:rsidRDefault="00D12B16"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9BECB551"/>
    <w:multiLevelType w:val="singleLevel"/>
    <w:tmpl w:val="9BECB551"/>
    <w:lvl w:ilvl="0">
      <w:start w:val="21"/>
      <w:numFmt w:val="decimal"/>
      <w:lvlText w:val="%1."/>
      <w:lvlJc w:val="left"/>
      <w:pPr>
        <w:tabs>
          <w:tab w:val="left" w:pos="312"/>
        </w:tabs>
      </w:pPr>
    </w:lvl>
  </w:abstractNum>
  <w:abstractNum w:abstractNumId="2">
    <w:nsid w:val="9F7D706F"/>
    <w:multiLevelType w:val="singleLevel"/>
    <w:tmpl w:val="9F7D706F"/>
    <w:lvl w:ilvl="0">
      <w:start w:val="2"/>
      <w:numFmt w:val="decimal"/>
      <w:suff w:val="nothing"/>
      <w:lvlText w:val="（%1）"/>
      <w:lvlJc w:val="left"/>
    </w:lvl>
  </w:abstractNum>
  <w:abstractNum w:abstractNumId="3">
    <w:nsid w:val="9FF7DE59"/>
    <w:multiLevelType w:val="singleLevel"/>
    <w:tmpl w:val="9FF7DE59"/>
    <w:lvl w:ilvl="0">
      <w:start w:val="6"/>
      <w:numFmt w:val="chineseCounting"/>
      <w:suff w:val="nothing"/>
      <w:lvlText w:val="%1．"/>
      <w:lvlJc w:val="left"/>
      <w:rPr>
        <w:rFonts w:hint="eastAsia"/>
      </w:rPr>
    </w:lvl>
  </w:abstractNum>
  <w:abstractNum w:abstractNumId="4">
    <w:nsid w:val="A80CEF9C"/>
    <w:multiLevelType w:val="singleLevel"/>
    <w:tmpl w:val="A80CEF9C"/>
    <w:lvl w:ilvl="0">
      <w:start w:val="2"/>
      <w:numFmt w:val="decimal"/>
      <w:suff w:val="nothing"/>
      <w:lvlText w:val="（%1）"/>
      <w:lvlJc w:val="left"/>
    </w:lvl>
  </w:abstractNum>
  <w:abstractNum w:abstractNumId="5">
    <w:nsid w:val="CB234A33"/>
    <w:multiLevelType w:val="singleLevel"/>
    <w:tmpl w:val="CB234A33"/>
    <w:lvl w:ilvl="0">
      <w:start w:val="2"/>
      <w:numFmt w:val="decimal"/>
      <w:suff w:val="space"/>
      <w:lvlText w:val="（%1）"/>
      <w:lvlJc w:val="left"/>
    </w:lvl>
  </w:abstractNum>
  <w:abstractNum w:abstractNumId="6">
    <w:nsid w:val="CECD1FF3"/>
    <w:multiLevelType w:val="singleLevel"/>
    <w:tmpl w:val="CECD1FF3"/>
    <w:lvl w:ilvl="0">
      <w:start w:val="22"/>
      <w:numFmt w:val="decimal"/>
      <w:suff w:val="space"/>
      <w:lvlText w:val="%1."/>
      <w:lvlJc w:val="left"/>
    </w:lvl>
  </w:abstractNum>
  <w:abstractNum w:abstractNumId="7">
    <w:nsid w:val="D58F9F8D"/>
    <w:multiLevelType w:val="singleLevel"/>
    <w:tmpl w:val="D58F9F8D"/>
    <w:lvl w:ilvl="0">
      <w:start w:val="23"/>
      <w:numFmt w:val="decimal"/>
      <w:lvlText w:val="%1."/>
      <w:lvlJc w:val="left"/>
      <w:pPr>
        <w:tabs>
          <w:tab w:val="left" w:pos="312"/>
        </w:tabs>
      </w:pPr>
    </w:lvl>
  </w:abstractNum>
  <w:abstractNum w:abstractNumId="8">
    <w:nsid w:val="EF397E4A"/>
    <w:multiLevelType w:val="singleLevel"/>
    <w:tmpl w:val="EF397E4A"/>
    <w:lvl w:ilvl="0">
      <w:start w:val="16"/>
      <w:numFmt w:val="decimal"/>
      <w:lvlText w:val="%1."/>
      <w:lvlJc w:val="left"/>
      <w:pPr>
        <w:tabs>
          <w:tab w:val="left" w:pos="312"/>
        </w:tabs>
      </w:pPr>
    </w:lvl>
  </w:abstractNum>
  <w:abstractNum w:abstractNumId="9">
    <w:nsid w:val="FA86F394"/>
    <w:multiLevelType w:val="singleLevel"/>
    <w:tmpl w:val="FA86F394"/>
    <w:lvl w:ilvl="0">
      <w:start w:val="8"/>
      <w:numFmt w:val="decimal"/>
      <w:suff w:val="space"/>
      <w:lvlText w:val="%1."/>
      <w:lvlJc w:val="left"/>
    </w:lvl>
  </w:abstractNum>
  <w:abstractNum w:abstractNumId="10">
    <w:nsid w:val="FD371609"/>
    <w:multiLevelType w:val="singleLevel"/>
    <w:tmpl w:val="FD371609"/>
    <w:lvl w:ilvl="0">
      <w:start w:val="18"/>
      <w:numFmt w:val="decimal"/>
      <w:lvlText w:val="%1."/>
      <w:lvlJc w:val="left"/>
      <w:pPr>
        <w:tabs>
          <w:tab w:val="num" w:pos="312"/>
        </w:tabs>
      </w:pPr>
    </w:lvl>
  </w:abstractNum>
  <w:abstractNum w:abstractNumId="11">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12">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13">
    <w:nsid w:val="2F86E6F1"/>
    <w:multiLevelType w:val="singleLevel"/>
    <w:tmpl w:val="2F86E6F1"/>
    <w:lvl w:ilvl="0">
      <w:start w:val="2"/>
      <w:numFmt w:val="decimal"/>
      <w:suff w:val="nothing"/>
      <w:lvlText w:val="（%1）"/>
      <w:lvlJc w:val="left"/>
      <w:pPr>
        <w:ind w:left="527" w:firstLine="0"/>
      </w:pPr>
    </w:lvl>
  </w:abstractNum>
  <w:abstractNum w:abstractNumId="14">
    <w:nsid w:val="4C6A38CF"/>
    <w:multiLevelType w:val="singleLevel"/>
    <w:tmpl w:val="4C6A38CF"/>
    <w:lvl w:ilvl="0">
      <w:start w:val="3"/>
      <w:numFmt w:val="decimal"/>
      <w:suff w:val="nothing"/>
      <w:lvlText w:val="（%1）"/>
      <w:lvlJc w:val="left"/>
    </w:lvl>
  </w:abstractNum>
  <w:abstractNum w:abstractNumId="15">
    <w:nsid w:val="523DA677"/>
    <w:multiLevelType w:val="singleLevel"/>
    <w:tmpl w:val="523DA677"/>
    <w:lvl w:ilvl="0">
      <w:start w:val="16"/>
      <w:numFmt w:val="decimal"/>
      <w:suff w:val="space"/>
      <w:lvlText w:val="%1."/>
      <w:lvlJc w:val="left"/>
    </w:lvl>
  </w:abstractNum>
  <w:abstractNum w:abstractNumId="16">
    <w:nsid w:val="5838BC03"/>
    <w:multiLevelType w:val="singleLevel"/>
    <w:tmpl w:val="5838BC03"/>
    <w:lvl w:ilvl="0">
      <w:start w:val="1"/>
      <w:numFmt w:val="decimal"/>
      <w:suff w:val="space"/>
      <w:lvlText w:val="（%1）"/>
      <w:lvlJc w:val="left"/>
    </w:lvl>
  </w:abstractNum>
  <w:abstractNum w:abstractNumId="17">
    <w:nsid w:val="59101E7C"/>
    <w:multiLevelType w:val="singleLevel"/>
    <w:tmpl w:val="59101E7C"/>
    <w:lvl w:ilvl="0">
      <w:start w:val="1"/>
      <w:numFmt w:val="decimal"/>
      <w:suff w:val="nothing"/>
      <w:lvlText w:val="（%1）"/>
      <w:lvlJc w:val="left"/>
    </w:lvl>
  </w:abstractNum>
  <w:abstractNum w:abstractNumId="18">
    <w:nsid w:val="5C559A39"/>
    <w:multiLevelType w:val="singleLevel"/>
    <w:tmpl w:val="5C559A39"/>
    <w:lvl w:ilvl="0">
      <w:start w:val="2"/>
      <w:numFmt w:val="decimal"/>
      <w:suff w:val="nothing"/>
      <w:lvlText w:val="（%1）"/>
      <w:lvlJc w:val="left"/>
    </w:lvl>
  </w:abstractNum>
  <w:abstractNum w:abstractNumId="19">
    <w:nsid w:val="68D382B1"/>
    <w:multiLevelType w:val="singleLevel"/>
    <w:tmpl w:val="68D382B1"/>
    <w:lvl w:ilvl="0">
      <w:start w:val="15"/>
      <w:numFmt w:val="decimal"/>
      <w:suff w:val="space"/>
      <w:lvlText w:val="%1."/>
      <w:lvlJc w:val="left"/>
    </w:lvl>
  </w:abstractNum>
  <w:num w:numId="1">
    <w:abstractNumId w:val="12"/>
  </w:num>
  <w:num w:numId="2">
    <w:abstractNumId w:val="9"/>
  </w:num>
  <w:num w:numId="3">
    <w:abstractNumId w:val="19"/>
  </w:num>
  <w:num w:numId="4">
    <w:abstractNumId w:val="15"/>
  </w:num>
  <w:num w:numId="5">
    <w:abstractNumId w:val="2"/>
  </w:num>
  <w:num w:numId="6">
    <w:abstractNumId w:val="5"/>
  </w:num>
  <w:num w:numId="7">
    <w:abstractNumId w:val="16"/>
  </w:num>
  <w:num w:numId="8">
    <w:abstractNumId w:val="6"/>
  </w:num>
  <w:num w:numId="9">
    <w:abstractNumId w:val="14"/>
  </w:num>
  <w:num w:numId="10">
    <w:abstractNumId w:val="11"/>
  </w:num>
  <w:num w:numId="11">
    <w:abstractNumId w:val="4"/>
  </w:num>
  <w:num w:numId="12">
    <w:abstractNumId w:val="7"/>
  </w:num>
  <w:num w:numId="13">
    <w:abstractNumId w:val="17"/>
  </w:num>
  <w:num w:numId="14">
    <w:abstractNumId w:val="8"/>
  </w:num>
  <w:num w:numId="15">
    <w:abstractNumId w:val="13"/>
  </w:num>
  <w:num w:numId="16">
    <w:abstractNumId w:val="18"/>
  </w:num>
  <w:num w:numId="17">
    <w:abstractNumId w:val="0"/>
  </w:num>
  <w:num w:numId="18">
    <w:abstractNumId w:val="3"/>
  </w:num>
  <w:num w:numId="19">
    <w:abstractNumId w:val="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174B0C"/>
    <w:rsid w:val="0020477C"/>
    <w:rsid w:val="002C22C6"/>
    <w:rsid w:val="002D6441"/>
    <w:rsid w:val="004C49A1"/>
    <w:rsid w:val="00600FEB"/>
    <w:rsid w:val="00692666"/>
    <w:rsid w:val="007B2B3B"/>
    <w:rsid w:val="00807C20"/>
    <w:rsid w:val="00821FC0"/>
    <w:rsid w:val="00872618"/>
    <w:rsid w:val="00944FFD"/>
    <w:rsid w:val="009A08FA"/>
    <w:rsid w:val="00A304C1"/>
    <w:rsid w:val="00A6716D"/>
    <w:rsid w:val="00BB29AA"/>
    <w:rsid w:val="00C04705"/>
    <w:rsid w:val="00D12B16"/>
    <w:rsid w:val="00D532D7"/>
    <w:rsid w:val="00D54C04"/>
    <w:rsid w:val="00D95D8C"/>
    <w:rsid w:val="00E00E30"/>
    <w:rsid w:val="00E470FB"/>
    <w:rsid w:val="00E63B5E"/>
    <w:rsid w:val="00E82578"/>
    <w:rsid w:val="00E93A0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uiPriority w:val="99"/>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uiPriority w:val="99"/>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if"/><Relationship Id="rId18" Type="http://schemas.openxmlformats.org/officeDocument/2006/relationships/image" Target="file:///C:\Users\Administrator\Desktop\&#23567;&#23398;\20GDWLZW22-26.TIF" TargetMode="External"/><Relationship Id="rId26" Type="http://schemas.openxmlformats.org/officeDocument/2006/relationships/image" Target="media/image17.tif"/><Relationship Id="rId39" Type="http://schemas.openxmlformats.org/officeDocument/2006/relationships/image" Target="media/image28.wmf"/><Relationship Id="rId21" Type="http://schemas.openxmlformats.org/officeDocument/2006/relationships/image" Target="media/image12.tif"/><Relationship Id="rId34" Type="http://schemas.openxmlformats.org/officeDocument/2006/relationships/image" Target="file:///C:\Users\Administrator\Desktop\&#23567;&#23398;\20GDWLZW24-12.TIF" TargetMode="External"/><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oleObject" Target="embeddings/oleObject3.bin"/><Relationship Id="rId55" Type="http://schemas.openxmlformats.org/officeDocument/2006/relationships/image" Target="media/image38.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file:///C:\Users\Administrator\Desktop\&#23567;&#23398;\20GDWLZW22-26.TIF" TargetMode="External"/><Relationship Id="rId20" Type="http://schemas.openxmlformats.org/officeDocument/2006/relationships/image" Target="media/image11.wmf"/><Relationship Id="rId29" Type="http://schemas.openxmlformats.org/officeDocument/2006/relationships/image" Target="media/image20.jpeg"/><Relationship Id="rId41" Type="http://schemas.openxmlformats.org/officeDocument/2006/relationships/image" Target="media/image29.tif"/><Relationship Id="rId54" Type="http://schemas.openxmlformats.org/officeDocument/2006/relationships/oleObject" Target="embeddings/oleObject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tif"/><Relationship Id="rId32" Type="http://schemas.openxmlformats.org/officeDocument/2006/relationships/image" Target="media/image23.jpeg"/><Relationship Id="rId37" Type="http://schemas.openxmlformats.org/officeDocument/2006/relationships/image" Target="media/image27.wmf"/><Relationship Id="rId40" Type="http://schemas.openxmlformats.org/officeDocument/2006/relationships/oleObject" Target="embeddings/oleObject2.bin"/><Relationship Id="rId45" Type="http://schemas.openxmlformats.org/officeDocument/2006/relationships/image" Target="media/image32.png"/><Relationship Id="rId53" Type="http://schemas.openxmlformats.org/officeDocument/2006/relationships/image" Target="media/image37.wmf"/><Relationship Id="rId58"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header" Target="header1.xml"/><Relationship Id="rId10" Type="http://schemas.openxmlformats.org/officeDocument/2006/relationships/image" Target="media/image3.tif"/><Relationship Id="rId19" Type="http://schemas.openxmlformats.org/officeDocument/2006/relationships/image" Target="media/image10.png"/><Relationship Id="rId31" Type="http://schemas.openxmlformats.org/officeDocument/2006/relationships/image" Target="media/image22.jpeg"/><Relationship Id="rId44" Type="http://schemas.openxmlformats.org/officeDocument/2006/relationships/footer" Target="footer1.xml"/><Relationship Id="rId52" Type="http://schemas.openxmlformats.org/officeDocument/2006/relationships/oleObject" Target="embeddings/oleObject4.bin"/><Relationship Id="rId60"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5.tif"/><Relationship Id="rId43" Type="http://schemas.openxmlformats.org/officeDocument/2006/relationships/image" Target="media/image31.wmf"/><Relationship Id="rId48" Type="http://schemas.openxmlformats.org/officeDocument/2006/relationships/image" Target="media/image35.png"/><Relationship Id="rId56" Type="http://schemas.openxmlformats.org/officeDocument/2006/relationships/oleObject" Target="embeddings/oleObject6.bin"/><Relationship Id="rId8" Type="http://schemas.openxmlformats.org/officeDocument/2006/relationships/image" Target="media/image1.png"/><Relationship Id="rId51" Type="http://schemas.openxmlformats.org/officeDocument/2006/relationships/image" Target="media/image36.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tif"/><Relationship Id="rId33" Type="http://schemas.openxmlformats.org/officeDocument/2006/relationships/image" Target="media/image24.png"/><Relationship Id="rId38" Type="http://schemas.openxmlformats.org/officeDocument/2006/relationships/oleObject" Target="embeddings/oleObject1.bin"/><Relationship Id="rId46" Type="http://schemas.openxmlformats.org/officeDocument/2006/relationships/image" Target="media/image33.png"/><Relationship Id="rId59"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140</Words>
  <Characters>6502</Characters>
  <Application>Microsoft Office Word</Application>
  <DocSecurity>0</DocSecurity>
  <Lines>54</Lines>
  <Paragraphs>15</Paragraphs>
  <ScaleCrop>false</ScaleCrop>
  <Company>China</Company>
  <LinksUpToDate>false</LinksUpToDate>
  <CharactersWithSpaces>7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1-02-01T00:50:00Z</dcterms:created>
  <dcterms:modified xsi:type="dcterms:W3CDTF">2021-02-02T04:25:00Z</dcterms:modified>
</cp:coreProperties>
</file>